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466" r:id="rId2"/>
    <p:sldId id="265" r:id="rId3"/>
    <p:sldId id="468" r:id="rId4"/>
    <p:sldId id="281" r:id="rId5"/>
    <p:sldId id="467" r:id="rId6"/>
    <p:sldId id="257" r:id="rId7"/>
    <p:sldId id="256" r:id="rId8"/>
    <p:sldId id="261" r:id="rId9"/>
    <p:sldId id="258" r:id="rId10"/>
    <p:sldId id="260" r:id="rId11"/>
    <p:sldId id="469" r:id="rId12"/>
    <p:sldId id="472" r:id="rId13"/>
    <p:sldId id="473" r:id="rId14"/>
    <p:sldId id="474" r:id="rId15"/>
    <p:sldId id="475" r:id="rId16"/>
    <p:sldId id="476" r:id="rId17"/>
    <p:sldId id="477" r:id="rId18"/>
    <p:sldId id="478" r:id="rId19"/>
    <p:sldId id="479" r:id="rId20"/>
    <p:sldId id="480" r:id="rId21"/>
    <p:sldId id="481" r:id="rId22"/>
    <p:sldId id="482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ạ Thị Mai" initials="TTM" lastIdx="2" clrIdx="0">
    <p:extLst>
      <p:ext uri="{19B8F6BF-5375-455C-9EA6-DF929625EA0E}">
        <p15:presenceInfo xmlns:p15="http://schemas.microsoft.com/office/powerpoint/2012/main" userId="Tạ Thị Mai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88" autoAdjust="0"/>
    <p:restoredTop sz="94671" autoAdjust="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21.emf"/><Relationship Id="rId7" Type="http://schemas.openxmlformats.org/officeDocument/2006/relationships/image" Target="../media/image25.w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wmf"/><Relationship Id="rId5" Type="http://schemas.openxmlformats.org/officeDocument/2006/relationships/image" Target="../media/image23.emf"/><Relationship Id="rId4" Type="http://schemas.openxmlformats.org/officeDocument/2006/relationships/image" Target="../media/image22.emf"/><Relationship Id="rId9" Type="http://schemas.openxmlformats.org/officeDocument/2006/relationships/image" Target="../media/image2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5" Type="http://schemas.openxmlformats.org/officeDocument/2006/relationships/image" Target="../media/image33.wmf"/><Relationship Id="rId4" Type="http://schemas.openxmlformats.org/officeDocument/2006/relationships/image" Target="../media/image3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B51CA6-4478-479A-B532-D031D73E2F66}" type="datetimeFigureOut">
              <a:rPr lang="en-US" smtClean="0"/>
              <a:t>4/18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890E15-EA33-48B3-A867-E7A4573D3F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35544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46186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9573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08931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890E15-EA33-48B3-A867-E7A4573D3F1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167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890E15-EA33-48B3-A867-E7A4573D3F1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57168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890E15-EA33-48B3-A867-E7A4573D3F1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167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890E15-EA33-48B3-A867-E7A4573D3F11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167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3DF45-0A26-47B7-9C01-048FA78222B1}" type="datetimeFigureOut">
              <a:rPr lang="en-US" smtClean="0"/>
              <a:t>4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B9903-8AE2-43AC-B205-B7C51EFB73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3822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3DF45-0A26-47B7-9C01-048FA78222B1}" type="datetimeFigureOut">
              <a:rPr lang="en-US" smtClean="0"/>
              <a:t>4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B9903-8AE2-43AC-B205-B7C51EFB73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3386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3DF45-0A26-47B7-9C01-048FA78222B1}" type="datetimeFigureOut">
              <a:rPr lang="en-US" smtClean="0"/>
              <a:t>4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B9903-8AE2-43AC-B205-B7C51EFB73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3450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6366803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3DF45-0A26-47B7-9C01-048FA78222B1}" type="datetimeFigureOut">
              <a:rPr lang="en-US" smtClean="0"/>
              <a:t>4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B9903-8AE2-43AC-B205-B7C51EFB73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6914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3DF45-0A26-47B7-9C01-048FA78222B1}" type="datetimeFigureOut">
              <a:rPr lang="en-US" smtClean="0"/>
              <a:t>4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B9903-8AE2-43AC-B205-B7C51EFB73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99232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3DF45-0A26-47B7-9C01-048FA78222B1}" type="datetimeFigureOut">
              <a:rPr lang="en-US" smtClean="0"/>
              <a:t>4/1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B9903-8AE2-43AC-B205-B7C51EFB73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4915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3DF45-0A26-47B7-9C01-048FA78222B1}" type="datetimeFigureOut">
              <a:rPr lang="en-US" smtClean="0"/>
              <a:t>4/18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B9903-8AE2-43AC-B205-B7C51EFB73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1390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3DF45-0A26-47B7-9C01-048FA78222B1}" type="datetimeFigureOut">
              <a:rPr lang="en-US" smtClean="0"/>
              <a:t>4/1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B9903-8AE2-43AC-B205-B7C51EFB73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71539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3DF45-0A26-47B7-9C01-048FA78222B1}" type="datetimeFigureOut">
              <a:rPr lang="en-US" smtClean="0"/>
              <a:t>4/18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B9903-8AE2-43AC-B205-B7C51EFB73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7371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3DF45-0A26-47B7-9C01-048FA78222B1}" type="datetimeFigureOut">
              <a:rPr lang="en-US" smtClean="0"/>
              <a:t>4/1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B9903-8AE2-43AC-B205-B7C51EFB73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66597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3DF45-0A26-47B7-9C01-048FA78222B1}" type="datetimeFigureOut">
              <a:rPr lang="en-US" smtClean="0"/>
              <a:t>4/1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B9903-8AE2-43AC-B205-B7C51EFB73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64178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43DF45-0A26-47B7-9C01-048FA78222B1}" type="datetimeFigureOut">
              <a:rPr lang="en-US" smtClean="0"/>
              <a:t>4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1B9903-8AE2-43AC-B205-B7C51EFB73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9595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.png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5.png"/><Relationship Id="rId4" Type="http://schemas.openxmlformats.org/officeDocument/2006/relationships/image" Target="../media/image16.emf"/><Relationship Id="rId9" Type="http://schemas.openxmlformats.org/officeDocument/2006/relationships/image" Target="../media/image18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23.emf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28.png"/><Relationship Id="rId21" Type="http://schemas.openxmlformats.org/officeDocument/2006/relationships/image" Target="../media/image27.emf"/><Relationship Id="rId7" Type="http://schemas.openxmlformats.org/officeDocument/2006/relationships/image" Target="../media/image20.e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2.emf"/><Relationship Id="rId5" Type="http://schemas.openxmlformats.org/officeDocument/2006/relationships/image" Target="../media/image19.e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26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21.emf"/><Relationship Id="rId1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33.wmf"/><Relationship Id="rId3" Type="http://schemas.openxmlformats.org/officeDocument/2006/relationships/image" Target="../media/image34.png"/><Relationship Id="rId7" Type="http://schemas.openxmlformats.org/officeDocument/2006/relationships/image" Target="../media/image30.e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2.emf"/><Relationship Id="rId5" Type="http://schemas.openxmlformats.org/officeDocument/2006/relationships/image" Target="../media/image29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9.emf"/><Relationship Id="rId3" Type="http://schemas.openxmlformats.org/officeDocument/2006/relationships/image" Target="../media/image41.png"/><Relationship Id="rId7" Type="http://schemas.openxmlformats.org/officeDocument/2006/relationships/image" Target="../media/image36.e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8.emf"/><Relationship Id="rId5" Type="http://schemas.openxmlformats.org/officeDocument/2006/relationships/image" Target="../media/image35.emf"/><Relationship Id="rId15" Type="http://schemas.openxmlformats.org/officeDocument/2006/relationships/image" Target="../media/image40.e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7.emf"/><Relationship Id="rId14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2.emf"/><Relationship Id="rId4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pn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857250"/>
            <a:ext cx="9144000" cy="514350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26" y="3631126"/>
            <a:ext cx="3451142" cy="1286603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6106" y="3002945"/>
            <a:ext cx="4109772" cy="1747999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429021" y="2371649"/>
            <a:ext cx="960519" cy="14196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625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1</a:t>
            </a:r>
            <a:endParaRPr lang="zh-CN" altLang="en-US" sz="8625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4687304" y="3429000"/>
            <a:ext cx="2809200" cy="854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95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 ĐẦU</a:t>
            </a:r>
          </a:p>
        </p:txBody>
      </p:sp>
    </p:spTree>
    <p:extLst>
      <p:ext uri="{BB962C8B-B14F-4D97-AF65-F5344CB8AC3E}">
        <p14:creationId xmlns:p14="http://schemas.microsoft.com/office/powerpoint/2010/main" val="3647988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Quả Bó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6507" y="5105400"/>
            <a:ext cx="703385" cy="609600"/>
          </a:xfrm>
          <a:prstGeom prst="rect">
            <a:avLst/>
          </a:prstGeom>
        </p:spPr>
      </p:pic>
      <p:pic>
        <p:nvPicPr>
          <p:cNvPr id="7" name="Thủ Môn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7503" y="1600200"/>
            <a:ext cx="2021394" cy="1831412"/>
          </a:xfrm>
          <a:prstGeom prst="rect">
            <a:avLst/>
          </a:prstGeom>
        </p:spPr>
      </p:pic>
      <p:sp>
        <p:nvSpPr>
          <p:cNvPr id="8" name="Câu TL A"/>
          <p:cNvSpPr/>
          <p:nvPr/>
        </p:nvSpPr>
        <p:spPr>
          <a:xfrm>
            <a:off x="665703" y="4419600"/>
            <a:ext cx="2971800" cy="929640"/>
          </a:xfrm>
          <a:prstGeom prst="flowChartTerminator">
            <a:avLst/>
          </a:prstGeom>
          <a:solidFill>
            <a:srgbClr val="00B0F0"/>
          </a:solidFill>
          <a:ln w="38100">
            <a:solidFill>
              <a:schemeClr val="bg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Q</a:t>
            </a:r>
          </a:p>
        </p:txBody>
      </p:sp>
      <p:sp>
        <p:nvSpPr>
          <p:cNvPr id="9" name="Câu TL C"/>
          <p:cNvSpPr/>
          <p:nvPr/>
        </p:nvSpPr>
        <p:spPr>
          <a:xfrm>
            <a:off x="665703" y="5562600"/>
            <a:ext cx="2971800" cy="929640"/>
          </a:xfrm>
          <a:prstGeom prst="flowChartTerminator">
            <a:avLst/>
          </a:prstGeom>
          <a:solidFill>
            <a:srgbClr val="00B0F0"/>
          </a:solidFill>
          <a:ln w="38100">
            <a:solidFill>
              <a:schemeClr val="bg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Câu TL B"/>
          <p:cNvSpPr/>
          <p:nvPr/>
        </p:nvSpPr>
        <p:spPr>
          <a:xfrm>
            <a:off x="5562600" y="4419600"/>
            <a:ext cx="2971800" cy="929640"/>
          </a:xfrm>
          <a:prstGeom prst="flowChartTerminator">
            <a:avLst/>
          </a:prstGeom>
          <a:solidFill>
            <a:srgbClr val="00B0F0"/>
          </a:solidFill>
          <a:ln w="38100">
            <a:solidFill>
              <a:schemeClr val="bg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Câu TL D"/>
          <p:cNvSpPr/>
          <p:nvPr/>
        </p:nvSpPr>
        <p:spPr>
          <a:xfrm>
            <a:off x="5562600" y="5562600"/>
            <a:ext cx="2971800" cy="929640"/>
          </a:xfrm>
          <a:prstGeom prst="flowChartTerminator">
            <a:avLst/>
          </a:prstGeom>
          <a:solidFill>
            <a:srgbClr val="00B0F0"/>
          </a:solidFill>
          <a:ln w="38100">
            <a:solidFill>
              <a:schemeClr val="bg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M</a:t>
            </a:r>
          </a:p>
        </p:txBody>
      </p:sp>
      <p:sp>
        <p:nvSpPr>
          <p:cNvPr id="12" name="Sai"/>
          <p:cNvSpPr/>
          <p:nvPr/>
        </p:nvSpPr>
        <p:spPr>
          <a:xfrm>
            <a:off x="3505200" y="3431612"/>
            <a:ext cx="2153697" cy="606988"/>
          </a:xfrm>
          <a:prstGeom prst="flowChartAlternateProcess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latin typeface="Times New Roman" pitchFamily="18" charset="0"/>
                <a:cs typeface="Times New Roman" pitchFamily="18" charset="0"/>
              </a:rPr>
              <a:t>SAI RỒI</a:t>
            </a:r>
          </a:p>
        </p:txBody>
      </p:sp>
      <p:sp>
        <p:nvSpPr>
          <p:cNvPr id="13" name="Đúng"/>
          <p:cNvSpPr/>
          <p:nvPr/>
        </p:nvSpPr>
        <p:spPr>
          <a:xfrm>
            <a:off x="3505200" y="3429000"/>
            <a:ext cx="2153697" cy="606988"/>
          </a:xfrm>
          <a:prstGeom prst="flowChartAlternateProcess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latin typeface="Times New Roman" pitchFamily="18" charset="0"/>
                <a:cs typeface="Times New Roman" pitchFamily="18" charset="0"/>
              </a:rPr>
              <a:t>ĐÚNG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3B4B76C-E54E-C525-C979-7E9F159A6F0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294" y="21336"/>
            <a:ext cx="9007411" cy="929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837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1667 -0.47734 " pathEditMode="relative" rAng="0" ptsTypes="AA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" y="-23867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5834 -0.24422 " pathEditMode="relative" rAng="0" ptsTypes="AA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-12211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8334 -0.00023 " pathEditMode="relative" rAng="0" ptsTypes="AA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67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8334 -0.00023 " pathEditMode="relative" rAng="0" ptsTypes="AA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67" y="-23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6667 -0.25532 " pathEditMode="relative" rAng="0" ptsTypes="AA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33" y="-127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5834 -0.24422 " pathEditMode="relative" rAng="0" ptsTypes="AA">
                                      <p:cBhvr>
                                        <p:cTn id="50" dur="1000" spd="-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-12211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75 -0.00023 " pathEditMode="relative" rAng="0" ptsTypes="AA">
                                      <p:cBhvr>
                                        <p:cTn id="52" dur="1000" spd="-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50" y="-23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6841 -0.25532 " pathEditMode="relative" rAng="0" ptsTypes="AA">
                                      <p:cBhvr>
                                        <p:cTn id="6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20" y="-12766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6827E-7 L 0.19167 -2.6827E-7 " pathEditMode="relative" rAng="0" ptsTypes="AA">
                                      <p:cBhvr>
                                        <p:cTn id="6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2" grpId="2" animBg="1"/>
      <p:bldP spid="12" grpId="3" animBg="1"/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D036A25-6344-111B-52D2-7677ACFE4268}"/>
              </a:ext>
            </a:extLst>
          </p:cNvPr>
          <p:cNvSpPr txBox="1"/>
          <p:nvPr/>
        </p:nvSpPr>
        <p:spPr>
          <a:xfrm>
            <a:off x="2539380" y="0"/>
            <a:ext cx="4796906" cy="52322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HƯƠNG V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96C3791-6FDE-E9A9-F24E-648E0F5AA095}"/>
              </a:ext>
            </a:extLst>
          </p:cNvPr>
          <p:cNvSpPr txBox="1"/>
          <p:nvPr/>
        </p:nvSpPr>
        <p:spPr>
          <a:xfrm>
            <a:off x="119847" y="459249"/>
            <a:ext cx="34001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00C6CA4-8CF7-8676-CC5F-2775330BC045}"/>
              </a:ext>
            </a:extLst>
          </p:cNvPr>
          <p:cNvSpPr txBox="1"/>
          <p:nvPr/>
        </p:nvSpPr>
        <p:spPr>
          <a:xfrm>
            <a:off x="119846" y="982469"/>
            <a:ext cx="7576354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/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120)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C4D1853-6F94-F6E6-FA6C-3EC7448D4D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779" y="1876719"/>
            <a:ext cx="3367594" cy="3510962"/>
          </a:xfrm>
          <a:prstGeom prst="rect">
            <a:avLst/>
          </a:prstGeom>
        </p:spPr>
      </p:pic>
      <p:sp>
        <p:nvSpPr>
          <p:cNvPr id="10" name="Arrow: Right 9">
            <a:extLst>
              <a:ext uri="{FF2B5EF4-FFF2-40B4-BE49-F238E27FC236}">
                <a16:creationId xmlns:a16="http://schemas.microsoft.com/office/drawing/2014/main" id="{B0230A50-C405-2C46-E83D-1F9193F3FC59}"/>
              </a:ext>
            </a:extLst>
          </p:cNvPr>
          <p:cNvSpPr/>
          <p:nvPr/>
        </p:nvSpPr>
        <p:spPr>
          <a:xfrm>
            <a:off x="3810000" y="2970993"/>
            <a:ext cx="1257300" cy="661207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F4DCD18C-6B58-BAB1-47A7-01D6CEB6719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7306" y="1593977"/>
            <a:ext cx="3124200" cy="3461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3345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F273429-15C3-585F-1296-2324CEE086A6}"/>
              </a:ext>
            </a:extLst>
          </p:cNvPr>
          <p:cNvSpPr txBox="1"/>
          <p:nvPr/>
        </p:nvSpPr>
        <p:spPr>
          <a:xfrm>
            <a:off x="2539380" y="0"/>
            <a:ext cx="4796906" cy="52322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HƯƠNG V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3EA9EB3-9EF7-2213-CC56-FFA371AE2718}"/>
              </a:ext>
            </a:extLst>
          </p:cNvPr>
          <p:cNvSpPr txBox="1"/>
          <p:nvPr/>
        </p:nvSpPr>
        <p:spPr>
          <a:xfrm>
            <a:off x="119847" y="459249"/>
            <a:ext cx="34001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C6B5029-827D-FDF0-0518-CD6CECAD29BC}"/>
              </a:ext>
            </a:extLst>
          </p:cNvPr>
          <p:cNvSpPr txBox="1"/>
          <p:nvPr/>
        </p:nvSpPr>
        <p:spPr>
          <a:xfrm>
            <a:off x="2539380" y="0"/>
            <a:ext cx="4796906" cy="52322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HƯƠNG V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BF7D970-C78D-EEFE-BA8D-12333F1587FD}"/>
              </a:ext>
            </a:extLst>
          </p:cNvPr>
          <p:cNvSpPr txBox="1"/>
          <p:nvPr/>
        </p:nvSpPr>
        <p:spPr>
          <a:xfrm>
            <a:off x="119847" y="459249"/>
            <a:ext cx="34001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C917FAE-EFC2-FDFC-6105-4A05A58A908A}"/>
              </a:ext>
            </a:extLst>
          </p:cNvPr>
          <p:cNvSpPr txBox="1"/>
          <p:nvPr/>
        </p:nvSpPr>
        <p:spPr>
          <a:xfrm>
            <a:off x="102914" y="780511"/>
            <a:ext cx="7576354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/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120)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2037AB4-D6EC-D676-71DC-6978C693EF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533333"/>
              </p:ext>
            </p:extLst>
          </p:nvPr>
        </p:nvGraphicFramePr>
        <p:xfrm>
          <a:off x="304800" y="1539465"/>
          <a:ext cx="758531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430555" imgH="181340" progId="Equation.DSMT4">
                  <p:embed/>
                </p:oleObj>
              </mc:Choice>
              <mc:Fallback>
                <p:oleObj name="Equation" r:id="rId3" imgW="430555" imgH="1813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224A39A-A4BA-0B3F-8138-7AC84594AC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539465"/>
                        <a:ext cx="758531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26B7AC00-9BF0-1C07-BC2F-460840E4CB7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1441718"/>
            <a:ext cx="2667000" cy="295473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D2A5F6B-2CB3-437A-9079-0C7B5D6ED17A}"/>
              </a:ext>
            </a:extLst>
          </p:cNvPr>
          <p:cNvSpPr txBox="1"/>
          <p:nvPr/>
        </p:nvSpPr>
        <p:spPr>
          <a:xfrm>
            <a:off x="1063331" y="1393303"/>
            <a:ext cx="347480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uông</a:t>
            </a:r>
            <a:r>
              <a:rPr lang="fr-FR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ại</a:t>
            </a:r>
            <a:r>
              <a:rPr lang="fr-FR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, ta </a:t>
            </a:r>
            <a:r>
              <a:rPr lang="fr-FR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fr-FR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 : </a:t>
            </a:r>
            <a:endParaRPr lang="en-US" sz="2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6C992EB-9581-4DC7-61F5-FA6F80F44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212651"/>
              </p:ext>
            </p:extLst>
          </p:nvPr>
        </p:nvGraphicFramePr>
        <p:xfrm>
          <a:off x="304800" y="1948060"/>
          <a:ext cx="2724477" cy="474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147785" imgH="200447" progId="Equation.DSMT4">
                  <p:embed/>
                </p:oleObj>
              </mc:Choice>
              <mc:Fallback>
                <p:oleObj name="Equation" r:id="rId6" imgW="1147785" imgH="200447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E91C5C5-C5C8-F61B-EF63-05B2FBEA2C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800" y="1948060"/>
                        <a:ext cx="2724477" cy="474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EC719C9-6A57-522F-86EC-B1BE3B1D1A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553400"/>
              </p:ext>
            </p:extLst>
          </p:nvPr>
        </p:nvGraphicFramePr>
        <p:xfrm>
          <a:off x="304800" y="2344290"/>
          <a:ext cx="2023534" cy="2217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879908" imgH="963299" progId="Equation.DSMT4">
                  <p:embed/>
                </p:oleObj>
              </mc:Choice>
              <mc:Fallback>
                <p:oleObj name="Equation" r:id="rId8" imgW="879908" imgH="963299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2132FA5-E252-F79D-3407-204337FD75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4800" y="2344290"/>
                        <a:ext cx="2023534" cy="2217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34F31973-9975-F474-5915-2F75886DE168}"/>
              </a:ext>
            </a:extLst>
          </p:cNvPr>
          <p:cNvSpPr txBox="1"/>
          <p:nvPr/>
        </p:nvSpPr>
        <p:spPr>
          <a:xfrm>
            <a:off x="2976033" y="1911967"/>
            <a:ext cx="3124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fr-FR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fr-FR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ý</a:t>
            </a:r>
            <a:r>
              <a:rPr lang="fr-FR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Pythagore)</a:t>
            </a:r>
            <a:endParaRPr lang="en-US" sz="28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4006BDB-5FA2-1693-B471-750D9481DBB0}"/>
              </a:ext>
            </a:extLst>
          </p:cNvPr>
          <p:cNvSpPr txBox="1"/>
          <p:nvPr/>
        </p:nvSpPr>
        <p:spPr>
          <a:xfrm>
            <a:off x="247030" y="4724400"/>
            <a:ext cx="7576354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fr-FR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óng</a:t>
            </a: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y</a:t>
            </a: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y</a:t>
            </a: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5 m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5640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0F65B640-E24B-9A70-583C-2128F6D516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9930" y="1268554"/>
            <a:ext cx="3908425" cy="190690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481C0A7-48CC-A381-4293-1D6EFE410B9C}"/>
              </a:ext>
            </a:extLst>
          </p:cNvPr>
          <p:cNvSpPr txBox="1"/>
          <p:nvPr/>
        </p:nvSpPr>
        <p:spPr>
          <a:xfrm>
            <a:off x="2539380" y="0"/>
            <a:ext cx="4796906" cy="52322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HƯƠNG V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6285708-50E7-6BDF-1214-A7954A291520}"/>
              </a:ext>
            </a:extLst>
          </p:cNvPr>
          <p:cNvSpPr txBox="1"/>
          <p:nvPr/>
        </p:nvSpPr>
        <p:spPr>
          <a:xfrm>
            <a:off x="119847" y="459249"/>
            <a:ext cx="34001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D5A8BC3-1EFA-4183-50F9-9988CEF9FF9B}"/>
              </a:ext>
            </a:extLst>
          </p:cNvPr>
          <p:cNvSpPr txBox="1"/>
          <p:nvPr/>
        </p:nvSpPr>
        <p:spPr>
          <a:xfrm>
            <a:off x="0" y="766971"/>
            <a:ext cx="8740336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fr-FR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fr-FR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fr-FR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fr-FR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fr-FR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fr-FR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7, 8, 9, 10, 11, 12, 13/</a:t>
            </a:r>
            <a:r>
              <a:rPr lang="fr-FR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</a:t>
            </a:r>
            <a:r>
              <a:rPr lang="fr-FR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121)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3CE1B8D-4F42-780A-AE6F-D6DE6155FC63}"/>
              </a:ext>
            </a:extLst>
          </p:cNvPr>
          <p:cNvSpPr txBox="1"/>
          <p:nvPr/>
        </p:nvSpPr>
        <p:spPr>
          <a:xfrm>
            <a:off x="0" y="1260087"/>
            <a:ext cx="4635500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/SGK/122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3993354-959B-395D-02A1-96D1A677578B}"/>
              </a:ext>
            </a:extLst>
          </p:cNvPr>
          <p:cNvSpPr txBox="1"/>
          <p:nvPr/>
        </p:nvSpPr>
        <p:spPr>
          <a:xfrm>
            <a:off x="119847" y="1998334"/>
            <a:ext cx="46355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ứ</a:t>
            </a:r>
            <a:r>
              <a:rPr lang="fr-FR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fr-FR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BCD </a:t>
            </a:r>
            <a:r>
              <a:rPr lang="fr-FR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fr-FR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800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C05183F-DCC3-96C3-9BF1-E74B625BAB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109217"/>
              </p:ext>
            </p:extLst>
          </p:nvPr>
        </p:nvGraphicFramePr>
        <p:xfrm>
          <a:off x="119847" y="2393713"/>
          <a:ext cx="3524461" cy="523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540020" imgH="228928" progId="Equation.DSMT4">
                  <p:embed/>
                </p:oleObj>
              </mc:Choice>
              <mc:Fallback>
                <p:oleObj name="Equation" r:id="rId4" imgW="1540020" imgH="228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9847" y="2393713"/>
                        <a:ext cx="3524461" cy="523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CD7138D-C35D-E3FF-ECD6-9F450D964F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128793"/>
              </p:ext>
            </p:extLst>
          </p:nvPr>
        </p:nvGraphicFramePr>
        <p:xfrm>
          <a:off x="54365" y="3213492"/>
          <a:ext cx="1043791" cy="376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449715" imgH="162232" progId="Equation.DSMT4">
                  <p:embed/>
                </p:oleObj>
              </mc:Choice>
              <mc:Fallback>
                <p:oleObj name="Equation" r:id="rId6" imgW="449715" imgH="1622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365" y="3213492"/>
                        <a:ext cx="1043791" cy="376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723F729-A3E1-47FB-3A42-944C790D58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534325"/>
              </p:ext>
            </p:extLst>
          </p:nvPr>
        </p:nvGraphicFramePr>
        <p:xfrm>
          <a:off x="1765189" y="3166812"/>
          <a:ext cx="3340101" cy="456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1673777" imgH="228928" progId="Equation.DSMT4">
                  <p:embed/>
                </p:oleObj>
              </mc:Choice>
              <mc:Fallback>
                <p:oleObj name="Equation" r:id="rId8" imgW="1673777" imgH="228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65189" y="3166812"/>
                        <a:ext cx="3340101" cy="456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029DFFD6-6CF6-4524-9DF5-32B546832F62}"/>
              </a:ext>
            </a:extLst>
          </p:cNvPr>
          <p:cNvSpPr txBox="1"/>
          <p:nvPr/>
        </p:nvSpPr>
        <p:spPr>
          <a:xfrm>
            <a:off x="1098156" y="3125299"/>
            <a:ext cx="5524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endParaRPr lang="en-US" sz="2800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1D8D9BF-A38B-9D09-1A0D-09B40FFA90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362001"/>
              </p:ext>
            </p:extLst>
          </p:nvPr>
        </p:nvGraphicFramePr>
        <p:xfrm>
          <a:off x="92874" y="3844387"/>
          <a:ext cx="840384" cy="338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449715" imgH="181340" progId="Equation.DSMT4">
                  <p:embed/>
                </p:oleObj>
              </mc:Choice>
              <mc:Fallback>
                <p:oleObj name="Equation" r:id="rId10" imgW="449715" imgH="1813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874" y="3844387"/>
                        <a:ext cx="840384" cy="338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8ABD3A9-5566-1AA0-1472-60C71F700C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937348"/>
              </p:ext>
            </p:extLst>
          </p:nvPr>
        </p:nvGraphicFramePr>
        <p:xfrm>
          <a:off x="1765189" y="3794808"/>
          <a:ext cx="3172644" cy="438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1654617" imgH="228928" progId="Equation.DSMT4">
                  <p:embed/>
                </p:oleObj>
              </mc:Choice>
              <mc:Fallback>
                <p:oleObj name="Equation" r:id="rId12" imgW="1654617" imgH="228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65189" y="3794808"/>
                        <a:ext cx="3172644" cy="438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C9AC1931-5D47-3BF6-52D7-552F0E6D3361}"/>
              </a:ext>
            </a:extLst>
          </p:cNvPr>
          <p:cNvSpPr txBox="1"/>
          <p:nvPr/>
        </p:nvSpPr>
        <p:spPr>
          <a:xfrm>
            <a:off x="1064532" y="3734697"/>
            <a:ext cx="5524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endParaRPr lang="en-US" sz="2800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98918863-55A8-E119-FB45-47EBA8405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716411"/>
              </p:ext>
            </p:extLst>
          </p:nvPr>
        </p:nvGraphicFramePr>
        <p:xfrm>
          <a:off x="743324" y="4368455"/>
          <a:ext cx="1570683" cy="43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825500" imgH="228600" progId="Equation.DSMT4">
                  <p:embed/>
                </p:oleObj>
              </mc:Choice>
              <mc:Fallback>
                <p:oleObj name="Equation" r:id="rId14" imgW="8255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324" y="4368455"/>
                        <a:ext cx="1570683" cy="432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F3CBACEC-D8EF-A068-E814-78CDFDCF6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210691"/>
              </p:ext>
            </p:extLst>
          </p:nvPr>
        </p:nvGraphicFramePr>
        <p:xfrm>
          <a:off x="2773484" y="4388734"/>
          <a:ext cx="1571347" cy="444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812447" imgH="228501" progId="Equation.DSMT4">
                  <p:embed/>
                </p:oleObj>
              </mc:Choice>
              <mc:Fallback>
                <p:oleObj name="Equation" r:id="rId16" imgW="812447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484" y="4388734"/>
                        <a:ext cx="1571347" cy="4445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3">
            <a:extLst>
              <a:ext uri="{FF2B5EF4-FFF2-40B4-BE49-F238E27FC236}">
                <a16:creationId xmlns:a16="http://schemas.microsoft.com/office/drawing/2014/main" id="{6600F011-3525-24EF-B9B8-9E47DF482D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730" y="421425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A9EE604-59C2-E06B-EEEF-10E4D6888337}"/>
              </a:ext>
            </a:extLst>
          </p:cNvPr>
          <p:cNvSpPr txBox="1"/>
          <p:nvPr/>
        </p:nvSpPr>
        <p:spPr>
          <a:xfrm>
            <a:off x="54365" y="4333803"/>
            <a:ext cx="7048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</a:t>
            </a:r>
            <a:endParaRPr lang="en-US" sz="28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0863DE46-72E2-8751-E636-53078FCA90FC}"/>
              </a:ext>
            </a:extLst>
          </p:cNvPr>
          <p:cNvSpPr txBox="1"/>
          <p:nvPr/>
        </p:nvSpPr>
        <p:spPr>
          <a:xfrm>
            <a:off x="2275798" y="4342416"/>
            <a:ext cx="5524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kern="0" dirty="0" err="1">
                <a:latin typeface="Times New Roman" panose="02020603050405020304" pitchFamily="18" charset="0"/>
              </a:rPr>
              <a:t>và</a:t>
            </a:r>
            <a:endParaRPr lang="en-US" sz="28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7C69C09-2A34-45A0-FACF-078AE0BBE87A}"/>
              </a:ext>
            </a:extLst>
          </p:cNvPr>
          <p:cNvSpPr txBox="1"/>
          <p:nvPr/>
        </p:nvSpPr>
        <p:spPr>
          <a:xfrm>
            <a:off x="37958" y="4932612"/>
            <a:ext cx="10096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ên</a:t>
            </a:r>
            <a:endParaRPr lang="en-US" sz="2800" dirty="0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1014CDD-03CC-A37F-A314-D0B42569D6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275346"/>
              </p:ext>
            </p:extLst>
          </p:nvPr>
        </p:nvGraphicFramePr>
        <p:xfrm>
          <a:off x="820564" y="4930049"/>
          <a:ext cx="1718816" cy="483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8" imgW="813029" imgH="228928" progId="Equation.DSMT4">
                  <p:embed/>
                </p:oleObj>
              </mc:Choice>
              <mc:Fallback>
                <p:oleObj name="Equation" r:id="rId18" imgW="813029" imgH="228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20564" y="4930049"/>
                        <a:ext cx="1718816" cy="483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0BAA7028-C814-0D3F-F1AF-143839D8F2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214508"/>
              </p:ext>
            </p:extLst>
          </p:nvPr>
        </p:nvGraphicFramePr>
        <p:xfrm>
          <a:off x="2634840" y="5004293"/>
          <a:ext cx="1623352" cy="398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0" imgW="736390" imgH="181340" progId="Equation.DSMT4">
                  <p:embed/>
                </p:oleObj>
              </mc:Choice>
              <mc:Fallback>
                <p:oleObj name="Equation" r:id="rId20" imgW="736390" imgH="1813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634840" y="5004293"/>
                        <a:ext cx="1623352" cy="398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C3D586E1-7F1D-82EE-964C-9765D4C83AFB}"/>
              </a:ext>
            </a:extLst>
          </p:cNvPr>
          <p:cNvSpPr txBox="1"/>
          <p:nvPr/>
        </p:nvSpPr>
        <p:spPr>
          <a:xfrm>
            <a:off x="4615389" y="4915703"/>
            <a:ext cx="939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2)</a:t>
            </a:r>
            <a:endParaRPr lang="en-US" sz="2800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D95BA440-6B1A-2E51-7B4C-E7BB24F3C6CE}"/>
              </a:ext>
            </a:extLst>
          </p:cNvPr>
          <p:cNvSpPr txBox="1"/>
          <p:nvPr/>
        </p:nvSpPr>
        <p:spPr>
          <a:xfrm>
            <a:off x="3673992" y="2426492"/>
            <a:ext cx="939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1)</a:t>
            </a:r>
            <a:endParaRPr lang="en-US" sz="2800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1ED41C09-30A6-36FB-A8E6-37571715BBBF}"/>
              </a:ext>
            </a:extLst>
          </p:cNvPr>
          <p:cNvSpPr txBox="1"/>
          <p:nvPr/>
        </p:nvSpPr>
        <p:spPr>
          <a:xfrm>
            <a:off x="33867" y="5509385"/>
            <a:ext cx="8943704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1)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2)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CD là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ấu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3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9949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4" grpId="0"/>
      <p:bldP spid="20" grpId="0"/>
      <p:bldP spid="23" grpId="0"/>
      <p:bldP spid="31" grpId="0"/>
      <p:bldP spid="32" grpId="0"/>
      <p:bldP spid="35" grpId="0"/>
      <p:bldP spid="42" grpId="0"/>
      <p:bldP spid="43" grpId="0"/>
      <p:bldP spid="4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0AEC9532-461A-BF25-5EA8-721AAC05A8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6400" y="1939537"/>
            <a:ext cx="3970655" cy="287909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3798D1C-AACC-4C77-1B9D-77E36395F0CC}"/>
              </a:ext>
            </a:extLst>
          </p:cNvPr>
          <p:cNvSpPr txBox="1"/>
          <p:nvPr/>
        </p:nvSpPr>
        <p:spPr>
          <a:xfrm>
            <a:off x="2539380" y="0"/>
            <a:ext cx="4796906" cy="52322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HƯƠNG V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50428F-9ECF-3DAE-00AD-88FB1CE5426B}"/>
              </a:ext>
            </a:extLst>
          </p:cNvPr>
          <p:cNvSpPr txBox="1"/>
          <p:nvPr/>
        </p:nvSpPr>
        <p:spPr>
          <a:xfrm>
            <a:off x="119847" y="459249"/>
            <a:ext cx="34001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25D003D-2928-A690-5FFE-06E4C4E05E36}"/>
              </a:ext>
            </a:extLst>
          </p:cNvPr>
          <p:cNvSpPr txBox="1"/>
          <p:nvPr/>
        </p:nvSpPr>
        <p:spPr>
          <a:xfrm>
            <a:off x="85980" y="805911"/>
            <a:ext cx="4576232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8/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121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737AB61-21B5-4797-6E7B-F32C86EF94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183003"/>
              </p:ext>
            </p:extLst>
          </p:nvPr>
        </p:nvGraphicFramePr>
        <p:xfrm>
          <a:off x="68960" y="1477344"/>
          <a:ext cx="1908685" cy="462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061746" imgH="257409" progId="Equation.DSMT4">
                  <p:embed/>
                </p:oleObj>
              </mc:Choice>
              <mc:Fallback>
                <p:oleObj name="Equation" r:id="rId4" imgW="1061746" imgH="257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960" y="1477344"/>
                        <a:ext cx="1908685" cy="462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EB85AEF3-8EF6-656E-9231-656F87D241CC}"/>
              </a:ext>
            </a:extLst>
          </p:cNvPr>
          <p:cNvSpPr txBox="1"/>
          <p:nvPr/>
        </p:nvSpPr>
        <p:spPr>
          <a:xfrm>
            <a:off x="1878435" y="1454418"/>
            <a:ext cx="5260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endParaRPr lang="en-US" sz="28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14CD8DF-82B3-F77F-D1F7-877D0844456D}"/>
              </a:ext>
            </a:extLst>
          </p:cNvPr>
          <p:cNvSpPr txBox="1"/>
          <p:nvPr/>
        </p:nvSpPr>
        <p:spPr>
          <a:xfrm>
            <a:off x="4259561" y="1432215"/>
            <a:ext cx="56973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endParaRPr lang="en-US" sz="2800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8464ABF-0CB6-8328-109F-D0E9925465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494797"/>
              </p:ext>
            </p:extLst>
          </p:nvPr>
        </p:nvGraphicFramePr>
        <p:xfrm>
          <a:off x="2374096" y="1476621"/>
          <a:ext cx="1941857" cy="478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042586" imgH="257409" progId="Equation.DSMT4">
                  <p:embed/>
                </p:oleObj>
              </mc:Choice>
              <mc:Fallback>
                <p:oleObj name="Equation" r:id="rId6" imgW="1042586" imgH="257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74096" y="1476621"/>
                        <a:ext cx="1941857" cy="478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BC11502-DB01-3E8A-EAC8-3F7204A077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165510"/>
              </p:ext>
            </p:extLst>
          </p:nvPr>
        </p:nvGraphicFramePr>
        <p:xfrm>
          <a:off x="4811614" y="1497102"/>
          <a:ext cx="1813484" cy="447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042586" imgH="257409" progId="Equation.DSMT4">
                  <p:embed/>
                </p:oleObj>
              </mc:Choice>
              <mc:Fallback>
                <p:oleObj name="Equation" r:id="rId8" imgW="1042586" imgH="257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11614" y="1497102"/>
                        <a:ext cx="1813484" cy="447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7A9EEF6-0AD2-26D6-A9C4-4E01DAC133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272843"/>
              </p:ext>
            </p:extLst>
          </p:nvPr>
        </p:nvGraphicFramePr>
        <p:xfrm>
          <a:off x="7078752" y="1476621"/>
          <a:ext cx="1924123" cy="478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1033187" imgH="257409" progId="Equation.DSMT4">
                  <p:embed/>
                </p:oleObj>
              </mc:Choice>
              <mc:Fallback>
                <p:oleObj name="Equation" r:id="rId10" imgW="1033187" imgH="257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78752" y="1476621"/>
                        <a:ext cx="1924123" cy="478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492695AC-F9A3-0A16-45EB-BDF43D390A0A}"/>
              </a:ext>
            </a:extLst>
          </p:cNvPr>
          <p:cNvSpPr txBox="1"/>
          <p:nvPr/>
        </p:nvSpPr>
        <p:spPr>
          <a:xfrm>
            <a:off x="6551026" y="1432215"/>
            <a:ext cx="56973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endParaRPr lang="en-US" sz="28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FBF29D4-CF11-3639-57F3-CB9D6A31C49D}"/>
              </a:ext>
            </a:extLst>
          </p:cNvPr>
          <p:cNvSpPr txBox="1"/>
          <p:nvPr/>
        </p:nvSpPr>
        <p:spPr>
          <a:xfrm>
            <a:off x="119846" y="2012801"/>
            <a:ext cx="521415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fr-FR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: BM = MA = DP = PC </a:t>
            </a:r>
          </a:p>
          <a:p>
            <a:pPr algn="just"/>
            <a:r>
              <a:rPr lang="fr-FR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 M, P là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a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, CD)</a:t>
            </a:r>
            <a:endParaRPr lang="en-US" sz="3200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3DAC31D-56E2-B397-681C-95E9D55E50FA}"/>
              </a:ext>
            </a:extLst>
          </p:cNvPr>
          <p:cNvSpPr txBox="1"/>
          <p:nvPr/>
        </p:nvSpPr>
        <p:spPr>
          <a:xfrm>
            <a:off x="119846" y="3024274"/>
            <a:ext cx="536655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BN = AQ = DQ = NC </a:t>
            </a:r>
          </a:p>
          <a:p>
            <a:pPr algn="just"/>
            <a:r>
              <a:rPr lang="fr-FR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 N, Q là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C, AD)</a:t>
            </a:r>
            <a:endParaRPr lang="en-US" sz="3200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680F7CA-4A6A-76A6-C8FA-E04A15F4CA6C}"/>
              </a:ext>
            </a:extLst>
          </p:cNvPr>
          <p:cNvSpPr txBox="1"/>
          <p:nvPr/>
        </p:nvSpPr>
        <p:spPr>
          <a:xfrm>
            <a:off x="85980" y="4035747"/>
            <a:ext cx="88982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ên</a:t>
            </a:r>
            <a:endParaRPr lang="en-US" sz="2800" dirty="0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A5F9AEED-8C00-CDBC-F0B5-2801D3B589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165275"/>
              </p:ext>
            </p:extLst>
          </p:nvPr>
        </p:nvGraphicFramePr>
        <p:xfrm>
          <a:off x="879073" y="4166325"/>
          <a:ext cx="4211347" cy="392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2184120" imgH="203040" progId="Equation.DSMT4">
                  <p:embed/>
                </p:oleObj>
              </mc:Choice>
              <mc:Fallback>
                <p:oleObj name="Equation" r:id="rId12" imgW="2184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79073" y="4166325"/>
                        <a:ext cx="4211347" cy="392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BB058BAC-A361-33AB-CCDB-AC6664F06C90}"/>
              </a:ext>
            </a:extLst>
          </p:cNvPr>
          <p:cNvSpPr txBox="1"/>
          <p:nvPr/>
        </p:nvSpPr>
        <p:spPr>
          <a:xfrm>
            <a:off x="188033" y="4632278"/>
            <a:ext cx="4749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i="1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 </a:t>
            </a:r>
            <a:r>
              <a:rPr lang="fr-FR" sz="2800" i="1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fr-FR" sz="2800" i="1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i="1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fr-FR" sz="2800" i="1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i="1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fr-FR" sz="2800" i="1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i="1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uông</a:t>
            </a:r>
            <a:r>
              <a:rPr lang="fr-FR" sz="2800" i="1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sz="2800" i="1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E32E056A-F936-9F43-220B-A440F3AA7C12}"/>
              </a:ext>
            </a:extLst>
          </p:cNvPr>
          <p:cNvSpPr txBox="1"/>
          <p:nvPr/>
        </p:nvSpPr>
        <p:spPr>
          <a:xfrm>
            <a:off x="111379" y="5121631"/>
            <a:ext cx="8065120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fr-FR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</a:t>
            </a: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 : MN = MQ = PQ = PN 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3200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14DFF0A9-D89D-E429-8A70-73C17376A09A}"/>
              </a:ext>
            </a:extLst>
          </p:cNvPr>
          <p:cNvSpPr txBox="1"/>
          <p:nvPr/>
        </p:nvSpPr>
        <p:spPr>
          <a:xfrm>
            <a:off x="100687" y="5782838"/>
            <a:ext cx="8414100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fr-FR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</a:t>
            </a: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NPQ là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oi</a:t>
            </a: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ấu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3200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2702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14" grpId="0"/>
      <p:bldP spid="18" grpId="0"/>
      <p:bldP spid="21" grpId="0"/>
      <p:bldP spid="24" grpId="0"/>
      <p:bldP spid="27" grpId="0"/>
      <p:bldP spid="31" grpId="0"/>
      <p:bldP spid="35" grpId="0"/>
      <p:bldP spid="3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90C5AC7A-E3F7-77ED-499D-64B158B04D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6762" y="304800"/>
            <a:ext cx="5417238" cy="2588751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41FD096-9BC1-9253-D5F0-AB437B0332A1}"/>
              </a:ext>
            </a:extLst>
          </p:cNvPr>
          <p:cNvSpPr txBox="1"/>
          <p:nvPr/>
        </p:nvSpPr>
        <p:spPr>
          <a:xfrm>
            <a:off x="2539380" y="0"/>
            <a:ext cx="4796906" cy="52322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HƯƠNG V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1E6491F-902B-78E0-99FE-A42B99997B7F}"/>
              </a:ext>
            </a:extLst>
          </p:cNvPr>
          <p:cNvSpPr txBox="1"/>
          <p:nvPr/>
        </p:nvSpPr>
        <p:spPr>
          <a:xfrm>
            <a:off x="119847" y="459249"/>
            <a:ext cx="34001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5EE165D-DCDE-EB0C-0B3F-A193D99A5E1A}"/>
              </a:ext>
            </a:extLst>
          </p:cNvPr>
          <p:cNvSpPr txBox="1"/>
          <p:nvPr/>
        </p:nvSpPr>
        <p:spPr>
          <a:xfrm>
            <a:off x="85980" y="838200"/>
            <a:ext cx="4576232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1/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122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ED69A2B-A867-0386-A46B-84A82986E64B}"/>
              </a:ext>
            </a:extLst>
          </p:cNvPr>
          <p:cNvSpPr txBox="1"/>
          <p:nvPr/>
        </p:nvSpPr>
        <p:spPr>
          <a:xfrm>
            <a:off x="102913" y="1417931"/>
            <a:ext cx="459316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) </a:t>
            </a:r>
            <a:r>
              <a:rPr lang="fr-FR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ứng</a:t>
            </a:r>
            <a:r>
              <a:rPr lang="fr-FR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inh</a:t>
            </a:r>
            <a:r>
              <a:rPr lang="fr-FR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endParaRPr lang="en-US" sz="28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6BFB3FE-3310-A7FC-D803-3C9D3DD094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471971"/>
              </p:ext>
            </p:extLst>
          </p:nvPr>
        </p:nvGraphicFramePr>
        <p:xfrm>
          <a:off x="2539380" y="1510742"/>
          <a:ext cx="2090861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956547" imgH="181340" progId="Equation.DSMT4">
                  <p:embed/>
                </p:oleObj>
              </mc:Choice>
              <mc:Fallback>
                <p:oleObj name="Equation" r:id="rId4" imgW="956547" imgH="1813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39380" y="1510742"/>
                        <a:ext cx="2090861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377AF51A-2452-AF32-98FF-9F940F4BE589}"/>
              </a:ext>
            </a:extLst>
          </p:cNvPr>
          <p:cNvSpPr txBox="1"/>
          <p:nvPr/>
        </p:nvSpPr>
        <p:spPr>
          <a:xfrm>
            <a:off x="111380" y="1934869"/>
            <a:ext cx="7175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ét</a:t>
            </a:r>
            <a:endParaRPr lang="en-US" sz="2800" dirty="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800F451-E054-1CD9-A77F-7EAA3995AF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301678"/>
              </p:ext>
            </p:extLst>
          </p:nvPr>
        </p:nvGraphicFramePr>
        <p:xfrm>
          <a:off x="837397" y="1989720"/>
          <a:ext cx="982936" cy="369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430555" imgH="162232" progId="Equation.DSMT4">
                  <p:embed/>
                </p:oleObj>
              </mc:Choice>
              <mc:Fallback>
                <p:oleObj name="Equation" r:id="rId6" imgW="430555" imgH="1622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7397" y="1989720"/>
                        <a:ext cx="982936" cy="369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9EE12440-F3E9-3072-49B9-4CEE280A3A33}"/>
              </a:ext>
            </a:extLst>
          </p:cNvPr>
          <p:cNvSpPr txBox="1"/>
          <p:nvPr/>
        </p:nvSpPr>
        <p:spPr>
          <a:xfrm>
            <a:off x="1764459" y="1887147"/>
            <a:ext cx="7175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endParaRPr lang="en-US" sz="2800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13D8B55-417D-536A-16F5-5E29C0CF89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056240"/>
              </p:ext>
            </p:extLst>
          </p:nvPr>
        </p:nvGraphicFramePr>
        <p:xfrm>
          <a:off x="2310148" y="1977056"/>
          <a:ext cx="982936" cy="432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411395" imgH="181340" progId="Equation.DSMT4">
                  <p:embed/>
                </p:oleObj>
              </mc:Choice>
              <mc:Fallback>
                <p:oleObj name="Equation" r:id="rId8" imgW="411395" imgH="1813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10148" y="1977056"/>
                        <a:ext cx="982936" cy="432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F4067249-5D0D-3EF0-AC57-DB15D503BD82}"/>
              </a:ext>
            </a:extLst>
          </p:cNvPr>
          <p:cNvSpPr txBox="1"/>
          <p:nvPr/>
        </p:nvSpPr>
        <p:spPr>
          <a:xfrm>
            <a:off x="3293084" y="1914149"/>
            <a:ext cx="7937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fr-FR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 :</a:t>
            </a:r>
            <a:endParaRPr lang="en-US" sz="28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C7AAFAA-90A9-29B8-40B7-57E47D75B249}"/>
              </a:ext>
            </a:extLst>
          </p:cNvPr>
          <p:cNvSpPr txBox="1"/>
          <p:nvPr/>
        </p:nvSpPr>
        <p:spPr>
          <a:xfrm>
            <a:off x="111380" y="2293769"/>
            <a:ext cx="2441829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M = CN 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gt)</a:t>
            </a:r>
            <a:endParaRPr lang="en-US" sz="3200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42AA76FA-1C81-5B71-A650-B03388BCC3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606624"/>
              </p:ext>
            </p:extLst>
          </p:nvPr>
        </p:nvGraphicFramePr>
        <p:xfrm>
          <a:off x="159610" y="2955437"/>
          <a:ext cx="1863087" cy="54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774709" imgH="228928" progId="Equation.DSMT4">
                  <p:embed/>
                </p:oleObj>
              </mc:Choice>
              <mc:Fallback>
                <p:oleObj name="Equation" r:id="rId10" imgW="774709" imgH="228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9610" y="2955437"/>
                        <a:ext cx="1863087" cy="54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5720EF64-3309-9A81-EB98-0121E8F237AE}"/>
              </a:ext>
            </a:extLst>
          </p:cNvPr>
          <p:cNvSpPr txBox="1"/>
          <p:nvPr/>
        </p:nvSpPr>
        <p:spPr>
          <a:xfrm>
            <a:off x="2005764" y="2981980"/>
            <a:ext cx="22415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i="1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fr-FR" sz="2800" i="1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o</a:t>
            </a:r>
            <a:r>
              <a:rPr lang="fr-FR" sz="2800" i="1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le </a:t>
            </a:r>
            <a:r>
              <a:rPr lang="fr-FR" sz="2800" i="1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fr-FR" sz="2800" i="1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sz="2800" i="1" dirty="0"/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A1FE7AF7-1996-E599-95BB-727C929251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729662"/>
              </p:ext>
            </p:extLst>
          </p:nvPr>
        </p:nvGraphicFramePr>
        <p:xfrm>
          <a:off x="223539" y="3505200"/>
          <a:ext cx="1845630" cy="5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774709" imgH="228928" progId="Equation.DSMT4">
                  <p:embed/>
                </p:oleObj>
              </mc:Choice>
              <mc:Fallback>
                <p:oleObj name="Equation" r:id="rId12" imgW="774709" imgH="228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3539" y="3505200"/>
                        <a:ext cx="1845630" cy="544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2CD1A8EC-E1F0-5878-5070-560B179C34E2}"/>
              </a:ext>
            </a:extLst>
          </p:cNvPr>
          <p:cNvSpPr txBox="1"/>
          <p:nvPr/>
        </p:nvSpPr>
        <p:spPr>
          <a:xfrm>
            <a:off x="2069169" y="3531716"/>
            <a:ext cx="22415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i="1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fr-FR" sz="2800" i="1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o</a:t>
            </a:r>
            <a:r>
              <a:rPr lang="fr-FR" sz="2800" i="1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le </a:t>
            </a:r>
            <a:r>
              <a:rPr lang="fr-FR" sz="2800" i="1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fr-FR" sz="2800" i="1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sz="2800" i="1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78037617-5D11-C3BE-3982-465AB5F51C59}"/>
              </a:ext>
            </a:extLst>
          </p:cNvPr>
          <p:cNvSpPr txBox="1"/>
          <p:nvPr/>
        </p:nvSpPr>
        <p:spPr>
          <a:xfrm>
            <a:off x="85980" y="4065485"/>
            <a:ext cx="155655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uy</a:t>
            </a:r>
            <a:r>
              <a:rPr lang="fr-FR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ra : </a:t>
            </a:r>
            <a:endParaRPr lang="en-US" sz="2800" dirty="0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1312F749-1FF0-14E8-74C8-98F9E11999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728267"/>
              </p:ext>
            </p:extLst>
          </p:nvPr>
        </p:nvGraphicFramePr>
        <p:xfrm>
          <a:off x="1369399" y="4170483"/>
          <a:ext cx="2059601" cy="389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956547" imgH="181340" progId="Equation.DSMT4">
                  <p:embed/>
                </p:oleObj>
              </mc:Choice>
              <mc:Fallback>
                <p:oleObj name="Equation" r:id="rId14" imgW="956547" imgH="1813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69399" y="4170483"/>
                        <a:ext cx="2059601" cy="389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>
            <a:extLst>
              <a:ext uri="{FF2B5EF4-FFF2-40B4-BE49-F238E27FC236}">
                <a16:creationId xmlns:a16="http://schemas.microsoft.com/office/drawing/2014/main" id="{F2E50CF0-92B5-A310-33FD-5DA111B28F1B}"/>
              </a:ext>
            </a:extLst>
          </p:cNvPr>
          <p:cNvSpPr txBox="1"/>
          <p:nvPr/>
        </p:nvSpPr>
        <p:spPr>
          <a:xfrm>
            <a:off x="3517073" y="4103561"/>
            <a:ext cx="133924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i="1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fr-FR" sz="2800" i="1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.c.g</a:t>
            </a:r>
            <a:r>
              <a:rPr lang="fr-FR" sz="2800" i="1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sz="2800" i="1" dirty="0"/>
          </a:p>
        </p:txBody>
      </p:sp>
    </p:spTree>
    <p:extLst>
      <p:ext uri="{BB962C8B-B14F-4D97-AF65-F5344CB8AC3E}">
        <p14:creationId xmlns:p14="http://schemas.microsoft.com/office/powerpoint/2010/main" val="1610196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0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6" grpId="0"/>
      <p:bldP spid="20" grpId="0"/>
      <p:bldP spid="24" grpId="0"/>
      <p:bldP spid="27" grpId="0"/>
      <p:bldP spid="31" grpId="0"/>
      <p:bldP spid="33" grpId="0"/>
      <p:bldP spid="36" grpId="0"/>
      <p:bldP spid="4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DB48548-E04A-5122-48E5-2B4E25FD19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2588" y="406586"/>
            <a:ext cx="5417238" cy="258875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1EAD777-5171-56CC-0EE2-16DBBD3A5CF5}"/>
              </a:ext>
            </a:extLst>
          </p:cNvPr>
          <p:cNvSpPr txBox="1"/>
          <p:nvPr/>
        </p:nvSpPr>
        <p:spPr>
          <a:xfrm>
            <a:off x="2539380" y="0"/>
            <a:ext cx="4796906" cy="52322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HƯƠNG V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8760F5E-EACA-E78E-DDBB-0A8B3DFA3303}"/>
              </a:ext>
            </a:extLst>
          </p:cNvPr>
          <p:cNvSpPr txBox="1"/>
          <p:nvPr/>
        </p:nvSpPr>
        <p:spPr>
          <a:xfrm>
            <a:off x="119847" y="459249"/>
            <a:ext cx="34001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03B8515-46FB-630A-6775-4FF34CF22429}"/>
              </a:ext>
            </a:extLst>
          </p:cNvPr>
          <p:cNvSpPr txBox="1"/>
          <p:nvPr/>
        </p:nvSpPr>
        <p:spPr>
          <a:xfrm>
            <a:off x="85980" y="838200"/>
            <a:ext cx="4576232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1/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122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E4C9B0B-F5AC-E4CA-ABF8-2336B7F7C047}"/>
              </a:ext>
            </a:extLst>
          </p:cNvPr>
          <p:cNvSpPr txBox="1"/>
          <p:nvPr/>
        </p:nvSpPr>
        <p:spPr>
          <a:xfrm>
            <a:off x="0" y="2871084"/>
            <a:ext cx="90580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fr-FR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fr-FR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fr-FR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</a:t>
            </a:r>
            <a:r>
              <a:rPr lang="fr-FR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fr-FR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MCN là </a:t>
            </a:r>
            <a:r>
              <a:rPr lang="fr-FR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fr-FR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fr-FR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fr-FR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:</a:t>
            </a:r>
            <a:endParaRPr lang="en-US" sz="3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D717F4F-F12C-CFE1-DF83-8D2045697862}"/>
              </a:ext>
            </a:extLst>
          </p:cNvPr>
          <p:cNvSpPr txBox="1"/>
          <p:nvPr/>
        </p:nvSpPr>
        <p:spPr>
          <a:xfrm>
            <a:off x="85980" y="3517158"/>
            <a:ext cx="7048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32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o</a:t>
            </a:r>
            <a:endParaRPr lang="en-US" sz="32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819AB11-1727-3141-06DB-AB6B01E074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747504"/>
              </p:ext>
            </p:extLst>
          </p:nvPr>
        </p:nvGraphicFramePr>
        <p:xfrm>
          <a:off x="774489" y="3612128"/>
          <a:ext cx="2465922" cy="466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956547" imgH="181340" progId="Equation.DSMT4">
                  <p:embed/>
                </p:oleObj>
              </mc:Choice>
              <mc:Fallback>
                <p:oleObj name="Equation" r:id="rId4" imgW="956547" imgH="1813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4489" y="3612128"/>
                        <a:ext cx="2465922" cy="466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7A50A1C5-145A-27B5-EC0F-9BA80EF192F8}"/>
              </a:ext>
            </a:extLst>
          </p:cNvPr>
          <p:cNvSpPr txBox="1"/>
          <p:nvPr/>
        </p:nvSpPr>
        <p:spPr>
          <a:xfrm>
            <a:off x="3296962" y="3478970"/>
            <a:ext cx="13652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3200" i="1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fr-FR" sz="3200" i="1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fr-FR" sz="3200" i="1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)</a:t>
            </a:r>
            <a:endParaRPr lang="en-US" sz="3200" i="1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149701E-30AF-FC19-D753-60E0D138C3DA}"/>
              </a:ext>
            </a:extLst>
          </p:cNvPr>
          <p:cNvSpPr txBox="1"/>
          <p:nvPr/>
        </p:nvSpPr>
        <p:spPr>
          <a:xfrm>
            <a:off x="16934" y="4114027"/>
            <a:ext cx="77372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 : IM = IN ; IA = IC </a:t>
            </a:r>
            <a:r>
              <a:rPr lang="fr-FR" sz="32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 </a:t>
            </a:r>
            <a:r>
              <a:rPr lang="fr-FR" sz="32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fr-FR" sz="32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lang="fr-FR" sz="32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fr-FR" sz="32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3600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9F80A3D-2FBB-5DC6-395C-3B1C02608C29}"/>
              </a:ext>
            </a:extLst>
          </p:cNvPr>
          <p:cNvSpPr txBox="1"/>
          <p:nvPr/>
        </p:nvSpPr>
        <p:spPr>
          <a:xfrm>
            <a:off x="69047" y="4568893"/>
            <a:ext cx="6678886" cy="7425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I là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N, AC</a:t>
            </a:r>
            <a:endParaRPr lang="en-US" sz="3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637D2A5-3BC0-E4FC-59C3-AB2FAA048C74}"/>
              </a:ext>
            </a:extLst>
          </p:cNvPr>
          <p:cNvSpPr txBox="1"/>
          <p:nvPr/>
        </p:nvSpPr>
        <p:spPr>
          <a:xfrm>
            <a:off x="85980" y="5165502"/>
            <a:ext cx="8981820" cy="7425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AMCN là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 </a:t>
            </a:r>
            <a:r>
              <a:rPr lang="fr-FR" sz="32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ấu</a:t>
            </a:r>
            <a:r>
              <a:rPr lang="fr-FR" sz="32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fr-FR" sz="32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fr-FR" sz="32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fr-FR" sz="32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3600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8349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7" grpId="0"/>
      <p:bldP spid="20" grpId="0"/>
      <p:bldP spid="23" grpId="0"/>
      <p:bldP spid="2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9274C0F-9C2F-E556-98FA-AB26A319EA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2588" y="406586"/>
            <a:ext cx="5417238" cy="258875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922A4BB-0ECB-D442-36BB-0D3FE5F07DDC}"/>
              </a:ext>
            </a:extLst>
          </p:cNvPr>
          <p:cNvSpPr txBox="1"/>
          <p:nvPr/>
        </p:nvSpPr>
        <p:spPr>
          <a:xfrm>
            <a:off x="2539380" y="0"/>
            <a:ext cx="4796906" cy="52322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HƯƠNG V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F22929C-8C7B-FB1C-0816-7A4F32F15C22}"/>
              </a:ext>
            </a:extLst>
          </p:cNvPr>
          <p:cNvSpPr txBox="1"/>
          <p:nvPr/>
        </p:nvSpPr>
        <p:spPr>
          <a:xfrm>
            <a:off x="119847" y="459249"/>
            <a:ext cx="34001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B416AC0-9751-5C64-4A6A-55D78B1383F1}"/>
              </a:ext>
            </a:extLst>
          </p:cNvPr>
          <p:cNvSpPr txBox="1"/>
          <p:nvPr/>
        </p:nvSpPr>
        <p:spPr>
          <a:xfrm>
            <a:off x="85980" y="838200"/>
            <a:ext cx="4576232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1/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122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D1F2E3D-832B-73FE-5811-E20098ABBABD}"/>
              </a:ext>
            </a:extLst>
          </p:cNvPr>
          <p:cNvSpPr txBox="1"/>
          <p:nvPr/>
        </p:nvSpPr>
        <p:spPr>
          <a:xfrm>
            <a:off x="225863" y="2786216"/>
            <a:ext cx="7834403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, I, D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1F7DA80-2F05-4656-6811-2AEB6452E0D8}"/>
              </a:ext>
            </a:extLst>
          </p:cNvPr>
          <p:cNvSpPr txBox="1"/>
          <p:nvPr/>
        </p:nvSpPr>
        <p:spPr>
          <a:xfrm>
            <a:off x="225863" y="3556699"/>
            <a:ext cx="84582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CD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 là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éo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C</a:t>
            </a:r>
            <a:endParaRPr lang="en-US" sz="3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7A0FDA0-9372-D145-6FD0-36904EFDA139}"/>
              </a:ext>
            </a:extLst>
          </p:cNvPr>
          <p:cNvSpPr txBox="1"/>
          <p:nvPr/>
        </p:nvSpPr>
        <p:spPr>
          <a:xfrm>
            <a:off x="225863" y="4553477"/>
            <a:ext cx="7775137" cy="7425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I là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éo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C</a:t>
            </a:r>
            <a:endParaRPr lang="en-US" sz="3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52D0170-6CB6-DD47-D03E-078DF443BE79}"/>
              </a:ext>
            </a:extLst>
          </p:cNvPr>
          <p:cNvSpPr txBox="1"/>
          <p:nvPr/>
        </p:nvSpPr>
        <p:spPr>
          <a:xfrm>
            <a:off x="225863" y="5405264"/>
            <a:ext cx="7924800" cy="7425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y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, B, C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pcm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3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6896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6" grpId="0"/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4">
            <a:extLst>
              <a:ext uri="{FF2B5EF4-FFF2-40B4-BE49-F238E27FC236}">
                <a16:creationId xmlns:a16="http://schemas.microsoft.com/office/drawing/2014/main" id="{5DC5E47D-2E21-9F98-3B32-EEF6CB606B6A}"/>
              </a:ext>
            </a:extLst>
          </p:cNvPr>
          <p:cNvGrpSpPr/>
          <p:nvPr/>
        </p:nvGrpSpPr>
        <p:grpSpPr>
          <a:xfrm>
            <a:off x="152400" y="419169"/>
            <a:ext cx="4266555" cy="203532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" name="同心圆 54">
              <a:extLst>
                <a:ext uri="{FF2B5EF4-FFF2-40B4-BE49-F238E27FC236}">
                  <a16:creationId xmlns:a16="http://schemas.microsoft.com/office/drawing/2014/main" id="{F2AD7AAC-3861-AE14-23AC-04C5F44005A6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roundRect">
              <a:avLst>
                <a:gd name="adj" fmla="val 9468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0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椭圆 55">
              <a:extLst>
                <a:ext uri="{FF2B5EF4-FFF2-40B4-BE49-F238E27FC236}">
                  <a16:creationId xmlns:a16="http://schemas.microsoft.com/office/drawing/2014/main" id="{E31C2DC5-2C48-BF4A-1E4E-6E5AC60A927D}"/>
                </a:ext>
              </a:extLst>
            </p:cNvPr>
            <p:cNvSpPr/>
            <p:nvPr/>
          </p:nvSpPr>
          <p:spPr>
            <a:xfrm>
              <a:off x="392113" y="760413"/>
              <a:ext cx="3825874" cy="3825874"/>
            </a:xfrm>
            <a:prstGeom prst="roundRect">
              <a:avLst>
                <a:gd name="adj" fmla="val 5913"/>
              </a:avLst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0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22A45F8C-A574-862A-5228-8E6518445919}"/>
              </a:ext>
            </a:extLst>
          </p:cNvPr>
          <p:cNvSpPr txBox="1"/>
          <p:nvPr/>
        </p:nvSpPr>
        <p:spPr>
          <a:xfrm>
            <a:off x="253987" y="838200"/>
            <a:ext cx="3789244" cy="14462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399" b="1" i="0" u="none" strike="noStrike" kern="1200" cap="none" spc="0" normalizeH="0" baseline="0" noProof="0" dirty="0">
                <a:ln>
                  <a:noFill/>
                </a:ln>
                <a:solidFill>
                  <a:srgbClr val="EE606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ƯỚNG</a:t>
            </a:r>
            <a:r>
              <a:rPr kumimoji="0" lang="en-US" altLang="zh-CN" sz="4399" b="1" i="0" u="none" strike="noStrike" kern="1200" cap="none" spc="0" normalizeH="0" noProof="0" dirty="0">
                <a:ln>
                  <a:noFill/>
                </a:ln>
                <a:solidFill>
                  <a:srgbClr val="EE606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ẪN VỀ NHÀ</a:t>
            </a:r>
            <a:endParaRPr kumimoji="0" lang="zh-CN" altLang="en-US" sz="4399" b="1" i="0" u="none" strike="noStrike" kern="1200" cap="none" spc="0" normalizeH="0" baseline="0" noProof="0" dirty="0">
              <a:ln>
                <a:noFill/>
              </a:ln>
              <a:solidFill>
                <a:srgbClr val="EE6060"/>
              </a:solidFill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8EE4FA5-E224-07FA-B116-F7F8ABCBC9F2}"/>
              </a:ext>
            </a:extLst>
          </p:cNvPr>
          <p:cNvSpPr txBox="1"/>
          <p:nvPr/>
        </p:nvSpPr>
        <p:spPr>
          <a:xfrm>
            <a:off x="4613702" y="685800"/>
            <a:ext cx="4809066" cy="6614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50000"/>
              </a:lnSpc>
              <a:buFont typeface="Symbol" panose="05050102010706020507" pitchFamily="18" charset="2"/>
              <a:buChar char=""/>
            </a:pPr>
            <a:r>
              <a:rPr lang="pt-B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i nhớ kiến thức trong bài. </a:t>
            </a:r>
            <a:endParaRPr lang="en-US" sz="32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C220F4E-8C4F-B0C2-3BA3-245DD762007E}"/>
              </a:ext>
            </a:extLst>
          </p:cNvPr>
          <p:cNvSpPr txBox="1"/>
          <p:nvPr/>
        </p:nvSpPr>
        <p:spPr>
          <a:xfrm>
            <a:off x="4435889" y="1436829"/>
            <a:ext cx="4555711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buFont typeface="Symbol" panose="05050102010706020507" pitchFamily="18" charset="2"/>
              <a:buChar char=""/>
            </a:pPr>
            <a:r>
              <a:rPr lang="pt-B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 thành các bài tập còn lại: 6, 9, 10, 12, 13/sgk/121, 122</a:t>
            </a:r>
            <a:endParaRPr lang="en-US" sz="32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C22104C-CEA1-5A6E-4E1C-C43A563B25F1}"/>
              </a:ext>
            </a:extLst>
          </p:cNvPr>
          <p:cNvSpPr txBox="1"/>
          <p:nvPr/>
        </p:nvSpPr>
        <p:spPr>
          <a:xfrm>
            <a:off x="8466" y="2745967"/>
            <a:ext cx="890693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buFont typeface="Symbol" panose="05050102010706020507" pitchFamily="18" charset="2"/>
              <a:buChar char=""/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"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".</a:t>
            </a:r>
            <a:endParaRPr lang="en-US" sz="32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7BF74FA-B894-3FF0-8816-6FD3460CD9D1}"/>
              </a:ext>
            </a:extLst>
          </p:cNvPr>
          <p:cNvSpPr txBox="1"/>
          <p:nvPr/>
        </p:nvSpPr>
        <p:spPr>
          <a:xfrm>
            <a:off x="117902" y="3800230"/>
            <a:ext cx="4809066" cy="6614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50000"/>
              </a:lnSpc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ớ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2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4999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7" grpId="0"/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87AB80B0-CD2D-BF0A-7F34-62EFBC483D93}"/>
              </a:ext>
            </a:extLst>
          </p:cNvPr>
          <p:cNvSpPr txBox="1"/>
          <p:nvPr/>
        </p:nvSpPr>
        <p:spPr>
          <a:xfrm>
            <a:off x="152400" y="0"/>
            <a:ext cx="4572000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/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 121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E50DB79-5680-2DB5-9217-A9ED9D5E5205}"/>
              </a:ext>
            </a:extLst>
          </p:cNvPr>
          <p:cNvSpPr txBox="1"/>
          <p:nvPr/>
        </p:nvSpPr>
        <p:spPr>
          <a:xfrm>
            <a:off x="169332" y="533400"/>
            <a:ext cx="8974667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c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ớ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v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uyề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4,4 cm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2 cm</a:t>
            </a:r>
          </a:p>
          <a:p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p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í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ythagore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c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ớ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A3099A0-165D-7DB8-9940-38EBCBD68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554152"/>
              </p:ext>
            </p:extLst>
          </p:nvPr>
        </p:nvGraphicFramePr>
        <p:xfrm>
          <a:off x="457200" y="2020788"/>
          <a:ext cx="643403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2630325" imgH="352945" progId="Equation.DSMT4">
                  <p:embed/>
                </p:oleObj>
              </mc:Choice>
              <mc:Fallback>
                <p:oleObj name="Equation" r:id="rId3" imgW="2630325" imgH="35294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020788"/>
                        <a:ext cx="6434033" cy="86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884A70CF-16A4-90BB-9B41-6C3E18936A88}"/>
              </a:ext>
            </a:extLst>
          </p:cNvPr>
          <p:cNvSpPr txBox="1"/>
          <p:nvPr/>
        </p:nvSpPr>
        <p:spPr>
          <a:xfrm>
            <a:off x="127000" y="2654590"/>
            <a:ext cx="6705600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v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EB3F4C1-2EC0-C01F-54F4-39252245E335}"/>
              </a:ext>
            </a:extLst>
          </p:cNvPr>
          <p:cNvSpPr txBox="1"/>
          <p:nvPr/>
        </p:nvSpPr>
        <p:spPr>
          <a:xfrm>
            <a:off x="304800" y="3315797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5,08 . 32 = 162,56 cm </a:t>
            </a:r>
            <a:endParaRPr lang="en-US" sz="2800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08ECB4E-AB1D-3B6B-A613-4530DDDF81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072242"/>
              </p:ext>
            </p:extLst>
          </p:nvPr>
        </p:nvGraphicFramePr>
        <p:xfrm>
          <a:off x="3479800" y="3388352"/>
          <a:ext cx="671512" cy="46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124358" imgH="124018" progId="Equation.DSMT4">
                  <p:embed/>
                </p:oleObj>
              </mc:Choice>
              <mc:Fallback>
                <p:oleObj name="Equation" r:id="rId5" imgW="124358" imgH="1240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79800" y="3388352"/>
                        <a:ext cx="671512" cy="461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C9EB2396-D84A-CB0A-A01E-2227A8ACBB18}"/>
              </a:ext>
            </a:extLst>
          </p:cNvPr>
          <p:cNvSpPr txBox="1"/>
          <p:nvPr/>
        </p:nvSpPr>
        <p:spPr>
          <a:xfrm>
            <a:off x="4018756" y="3357385"/>
            <a:ext cx="17160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43,8 cm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980964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B825BD8-2097-AD3C-7EBE-E27587114A88}"/>
              </a:ext>
            </a:extLst>
          </p:cNvPr>
          <p:cNvSpPr txBox="1"/>
          <p:nvPr/>
        </p:nvSpPr>
        <p:spPr>
          <a:xfrm>
            <a:off x="2539380" y="0"/>
            <a:ext cx="4796906" cy="52322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HƯƠNG V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C069C4C-F7AA-07C4-288D-7CDCFA21D54F}"/>
              </a:ext>
            </a:extLst>
          </p:cNvPr>
          <p:cNvSpPr txBox="1"/>
          <p:nvPr/>
        </p:nvSpPr>
        <p:spPr>
          <a:xfrm>
            <a:off x="119847" y="459249"/>
            <a:ext cx="34001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8F351AD-5249-FBE9-ECA1-392EE0AA0787}"/>
              </a:ext>
            </a:extLst>
          </p:cNvPr>
          <p:cNvSpPr txBox="1"/>
          <p:nvPr/>
        </p:nvSpPr>
        <p:spPr>
          <a:xfrm>
            <a:off x="119848" y="1420652"/>
            <a:ext cx="89043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/>
              <a:t>Hoạt</a:t>
            </a:r>
            <a:r>
              <a:rPr lang="en-US" sz="2400" b="1" dirty="0"/>
              <a:t> </a:t>
            </a:r>
            <a:r>
              <a:rPr lang="en-US" sz="2400" b="1" dirty="0" err="1"/>
              <a:t>động</a:t>
            </a:r>
            <a:r>
              <a:rPr lang="en-US" sz="2400" b="1" dirty="0"/>
              <a:t> </a:t>
            </a:r>
            <a:r>
              <a:rPr lang="en-US" sz="2400" b="1" dirty="0" err="1"/>
              <a:t>nhóm</a:t>
            </a:r>
            <a:r>
              <a:rPr lang="en-US" sz="2400" b="1" dirty="0"/>
              <a:t> </a:t>
            </a:r>
            <a:r>
              <a:rPr lang="en-US" sz="2400" b="1" dirty="0" err="1"/>
              <a:t>để</a:t>
            </a:r>
            <a:r>
              <a:rPr lang="en-US" sz="2400" b="1" dirty="0"/>
              <a:t> </a:t>
            </a:r>
            <a:r>
              <a:rPr lang="en-US" sz="2400" b="1" dirty="0" err="1"/>
              <a:t>hoàn</a:t>
            </a:r>
            <a:r>
              <a:rPr lang="en-US" sz="2400" b="1" dirty="0"/>
              <a:t> </a:t>
            </a:r>
            <a:r>
              <a:rPr lang="en-US" sz="2400" b="1" dirty="0" err="1"/>
              <a:t>thành</a:t>
            </a:r>
            <a:r>
              <a:rPr lang="en-US" sz="2400" b="1" dirty="0"/>
              <a:t> </a:t>
            </a:r>
            <a:r>
              <a:rPr lang="en-US" sz="2400" b="1" dirty="0" err="1"/>
              <a:t>sơ</a:t>
            </a:r>
            <a:r>
              <a:rPr lang="en-US" sz="2400" b="1" dirty="0"/>
              <a:t> </a:t>
            </a:r>
            <a:r>
              <a:rPr lang="en-US" sz="2400" b="1" dirty="0" err="1"/>
              <a:t>đồ</a:t>
            </a:r>
            <a:r>
              <a:rPr lang="en-US" sz="2400" b="1" dirty="0"/>
              <a:t> </a:t>
            </a:r>
            <a:r>
              <a:rPr lang="en-US" sz="2400" b="1" dirty="0" err="1"/>
              <a:t>tư</a:t>
            </a:r>
            <a:r>
              <a:rPr lang="en-US" sz="2400" b="1" dirty="0"/>
              <a:t> </a:t>
            </a:r>
            <a:r>
              <a:rPr lang="en-US" sz="2400" b="1" dirty="0" err="1"/>
              <a:t>duy</a:t>
            </a:r>
            <a:r>
              <a:rPr lang="en-US" sz="2400" b="1" dirty="0"/>
              <a:t> </a:t>
            </a:r>
            <a:r>
              <a:rPr lang="en-US" sz="2400" b="1" dirty="0" err="1"/>
              <a:t>chủ</a:t>
            </a:r>
            <a:r>
              <a:rPr lang="en-US" sz="2400" b="1" dirty="0"/>
              <a:t> </a:t>
            </a:r>
            <a:r>
              <a:rPr lang="en-US" sz="2400" b="1" dirty="0" err="1"/>
              <a:t>đề</a:t>
            </a:r>
            <a:r>
              <a:rPr lang="en-US" sz="2400" b="1" dirty="0"/>
              <a:t>: “</a:t>
            </a:r>
            <a:r>
              <a:rPr lang="en-US" sz="2400" b="1" dirty="0" err="1"/>
              <a:t>Dấu</a:t>
            </a:r>
            <a:r>
              <a:rPr lang="en-US" sz="2400" b="1" dirty="0"/>
              <a:t> </a:t>
            </a:r>
            <a:r>
              <a:rPr lang="en-US" sz="2400" b="1" dirty="0" err="1"/>
              <a:t>hiệu</a:t>
            </a:r>
            <a:r>
              <a:rPr lang="en-US" sz="2400" b="1" dirty="0"/>
              <a:t> </a:t>
            </a:r>
            <a:r>
              <a:rPr lang="en-US" sz="2400" b="1" dirty="0" err="1"/>
              <a:t>nhận</a:t>
            </a:r>
            <a:r>
              <a:rPr lang="en-US" sz="2400" b="1" dirty="0"/>
              <a:t> </a:t>
            </a:r>
            <a:r>
              <a:rPr lang="en-US" sz="2400" b="1" dirty="0" err="1"/>
              <a:t>biết</a:t>
            </a:r>
            <a:r>
              <a:rPr lang="en-US" sz="2400" b="1" dirty="0"/>
              <a:t> </a:t>
            </a:r>
            <a:r>
              <a:rPr lang="en-US" sz="2400" b="1" dirty="0" err="1"/>
              <a:t>các</a:t>
            </a:r>
            <a:r>
              <a:rPr lang="en-US" sz="2400" b="1" dirty="0"/>
              <a:t> </a:t>
            </a:r>
            <a:r>
              <a:rPr lang="en-US" sz="2400" b="1" dirty="0" err="1"/>
              <a:t>tứ</a:t>
            </a:r>
            <a:r>
              <a:rPr lang="en-US" sz="2400" b="1" dirty="0"/>
              <a:t> </a:t>
            </a:r>
            <a:r>
              <a:rPr lang="en-US" sz="2400" b="1" dirty="0" err="1"/>
              <a:t>giác</a:t>
            </a:r>
            <a:r>
              <a:rPr lang="en-US" sz="2400" b="1" dirty="0"/>
              <a:t> </a:t>
            </a:r>
            <a:r>
              <a:rPr lang="en-US" sz="2400" b="1" dirty="0" err="1"/>
              <a:t>đặc</a:t>
            </a:r>
            <a:r>
              <a:rPr lang="en-US" sz="2400" b="1" dirty="0"/>
              <a:t> </a:t>
            </a:r>
            <a:r>
              <a:rPr lang="en-US" sz="2400" b="1" dirty="0" err="1"/>
              <a:t>biệt</a:t>
            </a:r>
            <a:r>
              <a:rPr lang="en-US" sz="2400" b="1" dirty="0"/>
              <a:t>”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6C77063-5B81-B7B2-1D82-59F72B53600E}"/>
              </a:ext>
            </a:extLst>
          </p:cNvPr>
          <p:cNvSpPr txBox="1"/>
          <p:nvPr/>
        </p:nvSpPr>
        <p:spPr>
          <a:xfrm>
            <a:off x="119847" y="961403"/>
            <a:ext cx="62047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5BE1B0B-45BC-9B32-FE3C-FC0767375F5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40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400" y="1441718"/>
            <a:ext cx="9144000" cy="5416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4340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44EDDC53-B157-7331-6D69-32B45699E5CE}"/>
              </a:ext>
            </a:extLst>
          </p:cNvPr>
          <p:cNvSpPr txBox="1"/>
          <p:nvPr/>
        </p:nvSpPr>
        <p:spPr>
          <a:xfrm>
            <a:off x="76200" y="25400"/>
            <a:ext cx="4572000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9/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122 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05D228A-AC9A-2028-90C0-2B3C52AF9C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5199" y="280206"/>
            <a:ext cx="3334861" cy="309349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645E78B-7610-0A6B-098B-611612260C47}"/>
              </a:ext>
            </a:extLst>
          </p:cNvPr>
          <p:cNvSpPr txBox="1"/>
          <p:nvPr/>
        </p:nvSpPr>
        <p:spPr>
          <a:xfrm>
            <a:off x="228600" y="3373700"/>
            <a:ext cx="4597400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/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122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134801D-C5FC-FAE0-C2C5-C350ADA14F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86200" y="3917293"/>
            <a:ext cx="2953861" cy="2671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710710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04BFE547-C977-73CD-B34C-64F4E9E810D9}"/>
              </a:ext>
            </a:extLst>
          </p:cNvPr>
          <p:cNvSpPr txBox="1"/>
          <p:nvPr/>
        </p:nvSpPr>
        <p:spPr>
          <a:xfrm>
            <a:off x="152400" y="381000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2/</a:t>
            </a:r>
            <a:r>
              <a:rPr lang="en-US" sz="2800" b="1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gk</a:t>
            </a:r>
            <a:r>
              <a:rPr lang="en-US" sz="2800" b="1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/121</a:t>
            </a:r>
            <a:endParaRPr lang="en-US" sz="28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C34AB8E-AE5E-9604-5755-D4FECAFB09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3600" y="1066800"/>
            <a:ext cx="4618054" cy="5081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94130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7BDFAF74-A615-55AB-51F3-547765CBF0A5}"/>
              </a:ext>
            </a:extLst>
          </p:cNvPr>
          <p:cNvSpPr txBox="1"/>
          <p:nvPr/>
        </p:nvSpPr>
        <p:spPr>
          <a:xfrm>
            <a:off x="25400" y="-76200"/>
            <a:ext cx="4572000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3/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122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77731FC-10DF-9681-DE4F-8992A7E9D3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838200"/>
            <a:ext cx="4953000" cy="454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27708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857250"/>
            <a:ext cx="9144000" cy="514350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4" name="矩形 33"/>
          <p:cNvSpPr/>
          <p:nvPr/>
        </p:nvSpPr>
        <p:spPr>
          <a:xfrm>
            <a:off x="-615204" y="2543784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26" y="3631126"/>
            <a:ext cx="3451142" cy="1286603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6106" y="3002945"/>
            <a:ext cx="4109772" cy="1747999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429020" y="2371649"/>
            <a:ext cx="1188146" cy="14196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625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2</a:t>
            </a:r>
            <a:endParaRPr lang="zh-CN" altLang="en-US" sz="8625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4346644" y="3288321"/>
            <a:ext cx="366869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1151355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857250"/>
            <a:ext cx="9144000" cy="514350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4" name="矩形 33"/>
          <p:cNvSpPr/>
          <p:nvPr/>
        </p:nvSpPr>
        <p:spPr>
          <a:xfrm>
            <a:off x="-615204" y="2543784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26" y="3631126"/>
            <a:ext cx="3451142" cy="1286603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6106" y="3002945"/>
            <a:ext cx="4109772" cy="1747999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429020" y="2371649"/>
            <a:ext cx="1208985" cy="14196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625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3</a:t>
            </a:r>
            <a:endParaRPr lang="zh-CN" altLang="en-US" sz="8625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4457251" y="3429000"/>
            <a:ext cx="3492431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5027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F273429-15C3-585F-1296-2324CEE086A6}"/>
              </a:ext>
            </a:extLst>
          </p:cNvPr>
          <p:cNvSpPr txBox="1"/>
          <p:nvPr/>
        </p:nvSpPr>
        <p:spPr>
          <a:xfrm>
            <a:off x="2539380" y="0"/>
            <a:ext cx="4796906" cy="52322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HƯƠNG V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3EA9EB3-9EF7-2213-CC56-FFA371AE2718}"/>
              </a:ext>
            </a:extLst>
          </p:cNvPr>
          <p:cNvSpPr txBox="1"/>
          <p:nvPr/>
        </p:nvSpPr>
        <p:spPr>
          <a:xfrm>
            <a:off x="119847" y="459249"/>
            <a:ext cx="34001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4D42A70-8523-AA02-8BB7-E07C3C8AEDE1}"/>
              </a:ext>
            </a:extLst>
          </p:cNvPr>
          <p:cNvSpPr txBox="1"/>
          <p:nvPr/>
        </p:nvSpPr>
        <p:spPr>
          <a:xfrm>
            <a:off x="304800" y="1219200"/>
            <a:ext cx="8686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GV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3634443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5257"/>
            <a:ext cx="9144000" cy="682274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1707C59-14F7-4EB6-7F8B-2D9E1463F30E}"/>
              </a:ext>
            </a:extLst>
          </p:cNvPr>
          <p:cNvSpPr txBox="1"/>
          <p:nvPr/>
        </p:nvSpPr>
        <p:spPr>
          <a:xfrm>
            <a:off x="33867" y="3505200"/>
            <a:ext cx="4343400" cy="304698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ú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u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9245432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Quả Bó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6507" y="5105400"/>
            <a:ext cx="703385" cy="609600"/>
          </a:xfrm>
          <a:prstGeom prst="rect">
            <a:avLst/>
          </a:prstGeom>
        </p:spPr>
      </p:pic>
      <p:pic>
        <p:nvPicPr>
          <p:cNvPr id="7" name="Thủ Môn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7503" y="1600200"/>
            <a:ext cx="2021394" cy="1831412"/>
          </a:xfrm>
          <a:prstGeom prst="rect">
            <a:avLst/>
          </a:prstGeom>
        </p:spPr>
      </p:pic>
      <p:sp>
        <p:nvSpPr>
          <p:cNvPr id="8" name="Câu TL A"/>
          <p:cNvSpPr/>
          <p:nvPr/>
        </p:nvSpPr>
        <p:spPr>
          <a:xfrm>
            <a:off x="609601" y="4389556"/>
            <a:ext cx="2971800" cy="929640"/>
          </a:xfrm>
          <a:prstGeom prst="flowChartTerminator">
            <a:avLst/>
          </a:prstGeom>
          <a:solidFill>
            <a:srgbClr val="00B0F0"/>
          </a:solidFill>
          <a:ln w="38100">
            <a:solidFill>
              <a:schemeClr val="bg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A. 130</a:t>
            </a:r>
            <a:r>
              <a:rPr lang="en-US" sz="4000" baseline="30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Câu TL C"/>
          <p:cNvSpPr/>
          <p:nvPr/>
        </p:nvSpPr>
        <p:spPr>
          <a:xfrm>
            <a:off x="665703" y="5562600"/>
            <a:ext cx="2971800" cy="929640"/>
          </a:xfrm>
          <a:prstGeom prst="flowChartTerminator">
            <a:avLst/>
          </a:prstGeom>
          <a:solidFill>
            <a:srgbClr val="00B0F0"/>
          </a:solidFill>
          <a:ln w="38100">
            <a:solidFill>
              <a:schemeClr val="bg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B. 140</a:t>
            </a:r>
            <a:r>
              <a:rPr lang="en-US" sz="4000" baseline="30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Câu TL B"/>
          <p:cNvSpPr/>
          <p:nvPr/>
        </p:nvSpPr>
        <p:spPr>
          <a:xfrm>
            <a:off x="5562600" y="4419600"/>
            <a:ext cx="2971800" cy="929640"/>
          </a:xfrm>
          <a:prstGeom prst="flowChartTerminator">
            <a:avLst/>
          </a:prstGeom>
          <a:solidFill>
            <a:srgbClr val="00B0F0"/>
          </a:solidFill>
          <a:ln w="38100">
            <a:solidFill>
              <a:schemeClr val="bg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C.150</a:t>
            </a:r>
            <a:r>
              <a:rPr lang="en-US" sz="4000" baseline="30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Câu TL D"/>
          <p:cNvSpPr/>
          <p:nvPr/>
        </p:nvSpPr>
        <p:spPr>
          <a:xfrm>
            <a:off x="5562600" y="5562600"/>
            <a:ext cx="2971800" cy="929640"/>
          </a:xfrm>
          <a:prstGeom prst="flowChartTerminator">
            <a:avLst/>
          </a:prstGeom>
          <a:solidFill>
            <a:srgbClr val="00B0F0"/>
          </a:solidFill>
          <a:ln w="38100">
            <a:solidFill>
              <a:schemeClr val="bg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D. 160</a:t>
            </a:r>
            <a:r>
              <a:rPr lang="en-US" sz="4400" baseline="30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Sai"/>
          <p:cNvSpPr/>
          <p:nvPr/>
        </p:nvSpPr>
        <p:spPr>
          <a:xfrm>
            <a:off x="3505200" y="3431612"/>
            <a:ext cx="2153697" cy="606988"/>
          </a:xfrm>
          <a:prstGeom prst="flowChartAlternateProcess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latin typeface="Times New Roman" pitchFamily="18" charset="0"/>
                <a:cs typeface="Times New Roman" pitchFamily="18" charset="0"/>
              </a:rPr>
              <a:t>SAI RỒI</a:t>
            </a:r>
          </a:p>
        </p:txBody>
      </p:sp>
      <p:sp>
        <p:nvSpPr>
          <p:cNvPr id="13" name="Đúng"/>
          <p:cNvSpPr/>
          <p:nvPr/>
        </p:nvSpPr>
        <p:spPr>
          <a:xfrm>
            <a:off x="3505200" y="3429000"/>
            <a:ext cx="2153697" cy="606988"/>
          </a:xfrm>
          <a:prstGeom prst="flowChartAlternateProcess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latin typeface="Times New Roman" pitchFamily="18" charset="0"/>
                <a:cs typeface="Times New Roman" pitchFamily="18" charset="0"/>
              </a:rPr>
              <a:t>ĐÚNG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7487710-1C95-813A-C4E3-A8CCBA1C25A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8008"/>
            <a:ext cx="8991600" cy="1033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5133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6841 -0.25532 " pathEditMode="relative" rAng="0" ptsTypes="AA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20" y="-12766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6827E-7 L 0.19167 -2.6827E-7 " pathEditMode="relative" rAng="0" ptsTypes="AA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5834 -0.24422 " pathEditMode="relative" rAng="0" ptsTypes="AA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-12211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8334 -0.00023 " pathEditMode="relative" rAng="0" ptsTypes="AA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67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8334 -0.00023 " pathEditMode="relative" rAng="0" ptsTypes="AA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67" y="-23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6667 -0.25532 " pathEditMode="relative" rAng="0" ptsTypes="AA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33" y="-127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1667 -0.47734 " pathEditMode="relative" rAng="0" ptsTypes="AA">
                                      <p:cBhvr>
                                        <p:cTn id="5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" y="-23867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5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5834 -0.24422 " pathEditMode="relative" rAng="0" ptsTypes="AA">
                                      <p:cBhvr>
                                        <p:cTn id="61" dur="1000" spd="-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-12211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75 -0.00023 " pathEditMode="relative" rAng="0" ptsTypes="AA">
                                      <p:cBhvr>
                                        <p:cTn id="63" dur="1000" spd="-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50" y="-23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2" grpId="2" animBg="1"/>
      <p:bldP spid="12" grpId="3" animBg="1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Quả Bó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6507" y="5105400"/>
            <a:ext cx="703385" cy="609600"/>
          </a:xfrm>
          <a:prstGeom prst="rect">
            <a:avLst/>
          </a:prstGeom>
        </p:spPr>
      </p:pic>
      <p:pic>
        <p:nvPicPr>
          <p:cNvPr id="7" name="Thủ Môn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7503" y="1600200"/>
            <a:ext cx="2021394" cy="1831412"/>
          </a:xfrm>
          <a:prstGeom prst="rect">
            <a:avLst/>
          </a:prstGeom>
        </p:spPr>
      </p:pic>
      <p:sp>
        <p:nvSpPr>
          <p:cNvPr id="8" name="Câu TL A"/>
          <p:cNvSpPr/>
          <p:nvPr/>
        </p:nvSpPr>
        <p:spPr>
          <a:xfrm>
            <a:off x="609601" y="4389556"/>
            <a:ext cx="2971800" cy="929640"/>
          </a:xfrm>
          <a:prstGeom prst="flowChartTerminator">
            <a:avLst/>
          </a:prstGeom>
          <a:solidFill>
            <a:srgbClr val="00B0F0"/>
          </a:solidFill>
          <a:ln w="38100">
            <a:solidFill>
              <a:schemeClr val="bg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A. 80</a:t>
            </a:r>
            <a:r>
              <a:rPr lang="en-US" sz="4000" baseline="30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Câu TL C"/>
          <p:cNvSpPr/>
          <p:nvPr/>
        </p:nvSpPr>
        <p:spPr>
          <a:xfrm>
            <a:off x="665703" y="5562600"/>
            <a:ext cx="2971800" cy="929640"/>
          </a:xfrm>
          <a:prstGeom prst="flowChartTerminator">
            <a:avLst/>
          </a:prstGeom>
          <a:solidFill>
            <a:srgbClr val="00B0F0"/>
          </a:solidFill>
          <a:ln w="38100">
            <a:solidFill>
              <a:schemeClr val="bg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B. 90</a:t>
            </a:r>
            <a:r>
              <a:rPr lang="en-US" sz="4000" baseline="30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Câu TL B"/>
          <p:cNvSpPr/>
          <p:nvPr/>
        </p:nvSpPr>
        <p:spPr>
          <a:xfrm>
            <a:off x="5562600" y="4419600"/>
            <a:ext cx="2971800" cy="929640"/>
          </a:xfrm>
          <a:prstGeom prst="flowChartTerminator">
            <a:avLst/>
          </a:prstGeom>
          <a:solidFill>
            <a:srgbClr val="00B0F0"/>
          </a:solidFill>
          <a:ln w="38100">
            <a:solidFill>
              <a:schemeClr val="bg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C.100</a:t>
            </a:r>
            <a:r>
              <a:rPr lang="en-US" sz="4000" baseline="30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Câu TL D"/>
          <p:cNvSpPr/>
          <p:nvPr/>
        </p:nvSpPr>
        <p:spPr>
          <a:xfrm>
            <a:off x="5562600" y="5562600"/>
            <a:ext cx="2971800" cy="929640"/>
          </a:xfrm>
          <a:prstGeom prst="flowChartTerminator">
            <a:avLst/>
          </a:prstGeom>
          <a:solidFill>
            <a:srgbClr val="00B0F0"/>
          </a:solidFill>
          <a:ln w="38100">
            <a:solidFill>
              <a:schemeClr val="bg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D. 110</a:t>
            </a:r>
            <a:r>
              <a:rPr lang="en-US" sz="4400" baseline="30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Sai"/>
          <p:cNvSpPr/>
          <p:nvPr/>
        </p:nvSpPr>
        <p:spPr>
          <a:xfrm>
            <a:off x="3505200" y="3431612"/>
            <a:ext cx="2153697" cy="606988"/>
          </a:xfrm>
          <a:prstGeom prst="flowChartAlternateProcess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latin typeface="Times New Roman" pitchFamily="18" charset="0"/>
                <a:cs typeface="Times New Roman" pitchFamily="18" charset="0"/>
              </a:rPr>
              <a:t>SAI RỒI</a:t>
            </a:r>
          </a:p>
        </p:txBody>
      </p:sp>
      <p:sp>
        <p:nvSpPr>
          <p:cNvPr id="13" name="Đúng"/>
          <p:cNvSpPr/>
          <p:nvPr/>
        </p:nvSpPr>
        <p:spPr>
          <a:xfrm>
            <a:off x="3505200" y="3429000"/>
            <a:ext cx="2153697" cy="606988"/>
          </a:xfrm>
          <a:prstGeom prst="flowChartAlternateProcess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latin typeface="Times New Roman" pitchFamily="18" charset="0"/>
                <a:cs typeface="Times New Roman" pitchFamily="18" charset="0"/>
              </a:rPr>
              <a:t>ĐÚNG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46E9715-D032-E239-8BB9-54E371B5E3E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651" y="46652"/>
            <a:ext cx="9036698" cy="7915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6237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6841 -0.25532 " pathEditMode="relative" rAng="0" ptsTypes="AA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20" y="-12766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6827E-7 L 0.19167 -2.6827E-7 " pathEditMode="relative" rAng="0" ptsTypes="AA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5834 -0.24422 " pathEditMode="relative" rAng="0" ptsTypes="AA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-12211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8334 -0.00023 " pathEditMode="relative" rAng="0" ptsTypes="AA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67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8334 -0.00023 " pathEditMode="relative" rAng="0" ptsTypes="AA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67" y="-23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6667 -0.25532 " pathEditMode="relative" rAng="0" ptsTypes="AA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33" y="-127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1667 -0.47734 " pathEditMode="relative" rAng="0" ptsTypes="AA">
                                      <p:cBhvr>
                                        <p:cTn id="5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" y="-23867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5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5834 -0.24422 " pathEditMode="relative" rAng="0" ptsTypes="AA">
                                      <p:cBhvr>
                                        <p:cTn id="61" dur="1000" spd="-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-12211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75 -0.00023 " pathEditMode="relative" rAng="0" ptsTypes="AA">
                                      <p:cBhvr>
                                        <p:cTn id="63" dur="1000" spd="-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50" y="-23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2" grpId="2" animBg="1"/>
      <p:bldP spid="12" grpId="3" animBg="1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Quả Bó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6507" y="5105400"/>
            <a:ext cx="703385" cy="609600"/>
          </a:xfrm>
          <a:prstGeom prst="rect">
            <a:avLst/>
          </a:prstGeom>
        </p:spPr>
      </p:pic>
      <p:pic>
        <p:nvPicPr>
          <p:cNvPr id="7" name="Thủ Môn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7503" y="1600200"/>
            <a:ext cx="2021394" cy="1831412"/>
          </a:xfrm>
          <a:prstGeom prst="rect">
            <a:avLst/>
          </a:prstGeom>
        </p:spPr>
      </p:pic>
      <p:sp>
        <p:nvSpPr>
          <p:cNvPr id="8" name="Câu TL A"/>
          <p:cNvSpPr/>
          <p:nvPr/>
        </p:nvSpPr>
        <p:spPr>
          <a:xfrm>
            <a:off x="665703" y="4419600"/>
            <a:ext cx="2971800" cy="929640"/>
          </a:xfrm>
          <a:prstGeom prst="flowChartTerminator">
            <a:avLst/>
          </a:prstGeom>
          <a:solidFill>
            <a:srgbClr val="00B0F0"/>
          </a:solidFill>
          <a:ln w="38100">
            <a:solidFill>
              <a:schemeClr val="bg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IM = IN</a:t>
            </a:r>
          </a:p>
        </p:txBody>
      </p:sp>
      <p:sp>
        <p:nvSpPr>
          <p:cNvPr id="9" name="Câu TL C"/>
          <p:cNvSpPr/>
          <p:nvPr/>
        </p:nvSpPr>
        <p:spPr>
          <a:xfrm>
            <a:off x="665703" y="5562600"/>
            <a:ext cx="2971800" cy="929640"/>
          </a:xfrm>
          <a:prstGeom prst="flowChartTerminator">
            <a:avLst/>
          </a:prstGeom>
          <a:solidFill>
            <a:srgbClr val="00B0F0"/>
          </a:solidFill>
          <a:ln w="38100">
            <a:solidFill>
              <a:schemeClr val="bg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IM = IP</a:t>
            </a:r>
          </a:p>
        </p:txBody>
      </p:sp>
      <p:sp>
        <p:nvSpPr>
          <p:cNvPr id="10" name="Câu TL B"/>
          <p:cNvSpPr/>
          <p:nvPr/>
        </p:nvSpPr>
        <p:spPr>
          <a:xfrm>
            <a:off x="5562600" y="4419600"/>
            <a:ext cx="2971800" cy="929640"/>
          </a:xfrm>
          <a:prstGeom prst="flowChartTerminator">
            <a:avLst/>
          </a:prstGeom>
          <a:solidFill>
            <a:srgbClr val="00B0F0"/>
          </a:solidFill>
          <a:ln w="38100">
            <a:solidFill>
              <a:schemeClr val="bg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IM = IQ</a:t>
            </a:r>
          </a:p>
        </p:txBody>
      </p:sp>
      <p:sp>
        <p:nvSpPr>
          <p:cNvPr id="11" name="Câu TL D"/>
          <p:cNvSpPr/>
          <p:nvPr/>
        </p:nvSpPr>
        <p:spPr>
          <a:xfrm>
            <a:off x="5562600" y="5562600"/>
            <a:ext cx="2971800" cy="929640"/>
          </a:xfrm>
          <a:prstGeom prst="flowChartTerminator">
            <a:avLst/>
          </a:prstGeom>
          <a:solidFill>
            <a:srgbClr val="00B0F0"/>
          </a:solidFill>
          <a:ln w="38100">
            <a:solidFill>
              <a:schemeClr val="bg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IM = MP</a:t>
            </a:r>
          </a:p>
        </p:txBody>
      </p:sp>
      <p:sp>
        <p:nvSpPr>
          <p:cNvPr id="12" name="Sai"/>
          <p:cNvSpPr/>
          <p:nvPr/>
        </p:nvSpPr>
        <p:spPr>
          <a:xfrm>
            <a:off x="3505200" y="3431612"/>
            <a:ext cx="2153697" cy="606988"/>
          </a:xfrm>
          <a:prstGeom prst="flowChartAlternateProcess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latin typeface="Times New Roman" pitchFamily="18" charset="0"/>
                <a:cs typeface="Times New Roman" pitchFamily="18" charset="0"/>
              </a:rPr>
              <a:t>SAI RỒI</a:t>
            </a:r>
          </a:p>
        </p:txBody>
      </p:sp>
      <p:sp>
        <p:nvSpPr>
          <p:cNvPr id="13" name="Đúng"/>
          <p:cNvSpPr/>
          <p:nvPr/>
        </p:nvSpPr>
        <p:spPr>
          <a:xfrm>
            <a:off x="3505200" y="3429000"/>
            <a:ext cx="2153697" cy="606988"/>
          </a:xfrm>
          <a:prstGeom prst="flowChartAlternateProcess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latin typeface="Times New Roman" pitchFamily="18" charset="0"/>
                <a:cs typeface="Times New Roman" pitchFamily="18" charset="0"/>
              </a:rPr>
              <a:t>ĐÚNG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5C62270-C29E-71EA-7E5E-F42BE7E9B72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51816"/>
            <a:ext cx="9261983" cy="710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837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6841 -0.25532 " pathEditMode="relative" rAng="0" ptsTypes="AA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20" y="-12766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6827E-7 L 0.19167 -2.6827E-7 " pathEditMode="relative" rAng="0" ptsTypes="AA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5834 -0.24422 " pathEditMode="relative" rAng="0" ptsTypes="AA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-12211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8334 -0.00023 " pathEditMode="relative" rAng="0" ptsTypes="AA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67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1667 -0.47734 " pathEditMode="relative" rAng="0" ptsTypes="AA">
                                      <p:cBhvr>
                                        <p:cTn id="3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" y="-23867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5834 -0.24422 " pathEditMode="relative" rAng="0" ptsTypes="AA">
                                      <p:cBhvr>
                                        <p:cTn id="50" dur="1000" spd="-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-12211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75 -0.00023 " pathEditMode="relative" rAng="0" ptsTypes="AA">
                                      <p:cBhvr>
                                        <p:cTn id="52" dur="1000" spd="-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50" y="-23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8334 -0.00023 " pathEditMode="relative" rAng="0" ptsTypes="AA">
                                      <p:cBhvr>
                                        <p:cTn id="6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67" y="-23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6667 -0.25532 " pathEditMode="relative" rAng="0" ptsTypes="AA">
                                      <p:cBhvr>
                                        <p:cTn id="6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33" y="-127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2" grpId="2" animBg="1"/>
      <p:bldP spid="12" grpId="3" animBg="1"/>
      <p:bldP spid="1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10</TotalTime>
  <Words>673</Words>
  <Application>Microsoft Office PowerPoint</Application>
  <PresentationFormat>On-screen Show (4:3)</PresentationFormat>
  <Paragraphs>128</Paragraphs>
  <Slides>22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3" baseType="lpstr">
      <vt:lpstr>微软雅黑</vt:lpstr>
      <vt:lpstr>宋体</vt:lpstr>
      <vt:lpstr>.VnTime</vt:lpstr>
      <vt:lpstr>Agency FB</vt:lpstr>
      <vt:lpstr>Arial</vt:lpstr>
      <vt:lpstr>Calibri</vt:lpstr>
      <vt:lpstr>Symbol</vt:lpstr>
      <vt:lpstr>Times New Roman</vt:lpstr>
      <vt:lpstr>幼圆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H</dc:creator>
  <cp:lastModifiedBy>Admin</cp:lastModifiedBy>
  <cp:revision>11</cp:revision>
  <dcterms:created xsi:type="dcterms:W3CDTF">2019-07-19T20:57:53Z</dcterms:created>
  <dcterms:modified xsi:type="dcterms:W3CDTF">2024-04-18T09:01:50Z</dcterms:modified>
</cp:coreProperties>
</file>